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57" r:id="rId3"/>
    <p:sldId id="258" r:id="rId4"/>
    <p:sldId id="274" r:id="rId5"/>
    <p:sldId id="273" r:id="rId6"/>
    <p:sldId id="259" r:id="rId7"/>
    <p:sldId id="272" r:id="rId8"/>
    <p:sldId id="261" r:id="rId9"/>
    <p:sldId id="260" r:id="rId10"/>
    <p:sldId id="275" r:id="rId11"/>
    <p:sldId id="264" r:id="rId12"/>
    <p:sldId id="265" r:id="rId13"/>
    <p:sldId id="262" r:id="rId14"/>
    <p:sldId id="270" r:id="rId15"/>
    <p:sldId id="271" r:id="rId16"/>
    <p:sldId id="277" r:id="rId17"/>
    <p:sldId id="278" r:id="rId18"/>
    <p:sldId id="276" r:id="rId19"/>
    <p:sldId id="279" r:id="rId20"/>
    <p:sldId id="280" r:id="rId2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7598" autoAdjust="0"/>
  </p:normalViewPr>
  <p:slideViewPr>
    <p:cSldViewPr snapToGrid="0" showGuides="1">
      <p:cViewPr>
        <p:scale>
          <a:sx n="30" d="100"/>
          <a:sy n="30" d="100"/>
        </p:scale>
        <p:origin x="176" y="4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mbro, Emma" userId="ec9ace8a-7b02-4673-9f97-8fce7ed0abfe" providerId="ADAL" clId="{27874BD9-4CD2-4DB9-A89B-FA907437A0A3}"/>
    <pc:docChg chg="undo custSel addSld delSld modSld sldOrd">
      <pc:chgData name="D'Ambro, Emma" userId="ec9ace8a-7b02-4673-9f97-8fce7ed0abfe" providerId="ADAL" clId="{27874BD9-4CD2-4DB9-A89B-FA907437A0A3}" dt="2022-10-18T00:54:30.645" v="8205"/>
      <pc:docMkLst>
        <pc:docMk/>
      </pc:docMkLst>
      <pc:sldChg chg="modSp mod">
        <pc:chgData name="D'Ambro, Emma" userId="ec9ace8a-7b02-4673-9f97-8fce7ed0abfe" providerId="ADAL" clId="{27874BD9-4CD2-4DB9-A89B-FA907437A0A3}" dt="2022-10-14T16:16:53.783" v="7999" actId="114"/>
        <pc:sldMkLst>
          <pc:docMk/>
          <pc:sldMk cId="1697247778" sldId="256"/>
        </pc:sldMkLst>
        <pc:spChg chg="mod">
          <ac:chgData name="D'Ambro, Emma" userId="ec9ace8a-7b02-4673-9f97-8fce7ed0abfe" providerId="ADAL" clId="{27874BD9-4CD2-4DB9-A89B-FA907437A0A3}" dt="2022-10-14T16:16:53.783" v="7999" actId="114"/>
          <ac:spMkLst>
            <pc:docMk/>
            <pc:sldMk cId="1697247778" sldId="256"/>
            <ac:spMk id="3" creationId="{3F88EF19-3B87-4A52-BA96-250403EF8CEB}"/>
          </ac:spMkLst>
        </pc:spChg>
        <pc:spChg chg="mod">
          <ac:chgData name="D'Ambro, Emma" userId="ec9ace8a-7b02-4673-9f97-8fce7ed0abfe" providerId="ADAL" clId="{27874BD9-4CD2-4DB9-A89B-FA907437A0A3}" dt="2022-09-27T16:28:51.704" v="1" actId="20577"/>
          <ac:spMkLst>
            <pc:docMk/>
            <pc:sldMk cId="1697247778" sldId="256"/>
            <ac:spMk id="7" creationId="{85F92D7C-28FA-4A93-95D0-FA393E7A797B}"/>
          </ac:spMkLst>
        </pc:spChg>
      </pc:sldChg>
      <pc:sldChg chg="addSp delSp modSp new mod modClrScheme chgLayout">
        <pc:chgData name="D'Ambro, Emma" userId="ec9ace8a-7b02-4673-9f97-8fce7ed0abfe" providerId="ADAL" clId="{27874BD9-4CD2-4DB9-A89B-FA907437A0A3}" dt="2022-10-11T13:36:36.372" v="7572" actId="1036"/>
        <pc:sldMkLst>
          <pc:docMk/>
          <pc:sldMk cId="3664804606" sldId="258"/>
        </pc:sldMkLst>
        <pc:spChg chg="mod ord">
          <ac:chgData name="D'Ambro, Emma" userId="ec9ace8a-7b02-4673-9f97-8fce7ed0abfe" providerId="ADAL" clId="{27874BD9-4CD2-4DB9-A89B-FA907437A0A3}" dt="2022-09-27T21:11:09.092" v="1235" actId="1035"/>
          <ac:spMkLst>
            <pc:docMk/>
            <pc:sldMk cId="3664804606" sldId="258"/>
            <ac:spMk id="2" creationId="{9063A55F-8853-4E78-AA89-70B5116A7605}"/>
          </ac:spMkLst>
        </pc:spChg>
        <pc:spChg chg="del">
          <ac:chgData name="D'Ambro, Emma" userId="ec9ace8a-7b02-4673-9f97-8fce7ed0abfe" providerId="ADAL" clId="{27874BD9-4CD2-4DB9-A89B-FA907437A0A3}" dt="2022-09-27T21:09:58.536" v="1201" actId="700"/>
          <ac:spMkLst>
            <pc:docMk/>
            <pc:sldMk cId="3664804606" sldId="258"/>
            <ac:spMk id="3" creationId="{95BCEEF5-CE40-4264-86AA-D4BF1A18E3CD}"/>
          </ac:spMkLst>
        </pc:spChg>
        <pc:spChg chg="add mod">
          <ac:chgData name="D'Ambro, Emma" userId="ec9ace8a-7b02-4673-9f97-8fce7ed0abfe" providerId="ADAL" clId="{27874BD9-4CD2-4DB9-A89B-FA907437A0A3}" dt="2022-10-04T18:35:33.380" v="7343" actId="1076"/>
          <ac:spMkLst>
            <pc:docMk/>
            <pc:sldMk cId="3664804606" sldId="258"/>
            <ac:spMk id="3" creationId="{BB22A41B-3173-4541-8CE0-6AFC435DBD6D}"/>
          </ac:spMkLst>
        </pc:spChg>
        <pc:spChg chg="add mod ord">
          <ac:chgData name="D'Ambro, Emma" userId="ec9ace8a-7b02-4673-9f97-8fce7ed0abfe" providerId="ADAL" clId="{27874BD9-4CD2-4DB9-A89B-FA907437A0A3}" dt="2022-09-27T21:10:17.337" v="1204" actId="12788"/>
          <ac:spMkLst>
            <pc:docMk/>
            <pc:sldMk cId="3664804606" sldId="258"/>
            <ac:spMk id="5" creationId="{3E5DEBA2-0B6E-48F9-9EDE-B51EC3740069}"/>
          </ac:spMkLst>
        </pc:spChg>
        <pc:spChg chg="add mod">
          <ac:chgData name="D'Ambro, Emma" userId="ec9ace8a-7b02-4673-9f97-8fce7ed0abfe" providerId="ADAL" clId="{27874BD9-4CD2-4DB9-A89B-FA907437A0A3}" dt="2022-09-27T21:11:36.628" v="1321" actId="1035"/>
          <ac:spMkLst>
            <pc:docMk/>
            <pc:sldMk cId="3664804606" sldId="258"/>
            <ac:spMk id="7" creationId="{8DA7EE89-4702-48BB-A245-A2197D75D624}"/>
          </ac:spMkLst>
        </pc:spChg>
        <pc:spChg chg="add mod">
          <ac:chgData name="D'Ambro, Emma" userId="ec9ace8a-7b02-4673-9f97-8fce7ed0abfe" providerId="ADAL" clId="{27874BD9-4CD2-4DB9-A89B-FA907437A0A3}" dt="2022-09-27T21:11:36.628" v="1321" actId="1035"/>
          <ac:spMkLst>
            <pc:docMk/>
            <pc:sldMk cId="3664804606" sldId="258"/>
            <ac:spMk id="8" creationId="{58B7020F-3AE6-4695-B7B0-64A5C2616D9D}"/>
          </ac:spMkLst>
        </pc:spChg>
        <pc:spChg chg="add mod">
          <ac:chgData name="D'Ambro, Emma" userId="ec9ace8a-7b02-4673-9f97-8fce7ed0abfe" providerId="ADAL" clId="{27874BD9-4CD2-4DB9-A89B-FA907437A0A3}" dt="2022-10-11T13:36:36.372" v="7572" actId="1036"/>
          <ac:spMkLst>
            <pc:docMk/>
            <pc:sldMk cId="3664804606" sldId="258"/>
            <ac:spMk id="9" creationId="{7B32D211-0BE0-4DD7-AAFF-CF8B648A093A}"/>
          </ac:spMkLst>
        </pc:spChg>
        <pc:spChg chg="add del mod">
          <ac:chgData name="D'Ambro, Emma" userId="ec9ace8a-7b02-4673-9f97-8fce7ed0abfe" providerId="ADAL" clId="{27874BD9-4CD2-4DB9-A89B-FA907437A0A3}" dt="2022-09-27T21:10:39.161" v="1208" actId="478"/>
          <ac:spMkLst>
            <pc:docMk/>
            <pc:sldMk cId="3664804606" sldId="258"/>
            <ac:spMk id="10" creationId="{14B0A064-B999-4942-B795-53F25A875CB5}"/>
          </ac:spMkLst>
        </pc:spChg>
        <pc:spChg chg="add mod">
          <ac:chgData name="D'Ambro, Emma" userId="ec9ace8a-7b02-4673-9f97-8fce7ed0abfe" providerId="ADAL" clId="{27874BD9-4CD2-4DB9-A89B-FA907437A0A3}" dt="2022-09-27T21:10:51.391" v="1213" actId="1076"/>
          <ac:spMkLst>
            <pc:docMk/>
            <pc:sldMk cId="3664804606" sldId="258"/>
            <ac:spMk id="11" creationId="{D5704F9D-4704-4BA1-9273-0A5AF7067198}"/>
          </ac:spMkLst>
        </pc:spChg>
        <pc:graphicFrameChg chg="add mod">
          <ac:chgData name="D'Ambro, Emma" userId="ec9ace8a-7b02-4673-9f97-8fce7ed0abfe" providerId="ADAL" clId="{27874BD9-4CD2-4DB9-A89B-FA907437A0A3}" dt="2022-09-27T21:11:36.628" v="1321" actId="1035"/>
          <ac:graphicFrameMkLst>
            <pc:docMk/>
            <pc:sldMk cId="3664804606" sldId="258"/>
            <ac:graphicFrameMk id="6" creationId="{65BA7898-0200-4D04-B247-E3D594F51E42}"/>
          </ac:graphicFrameMkLst>
        </pc:graphicFrameChg>
        <pc:graphicFrameChg chg="add mod">
          <ac:chgData name="D'Ambro, Emma" userId="ec9ace8a-7b02-4673-9f97-8fce7ed0abfe" providerId="ADAL" clId="{27874BD9-4CD2-4DB9-A89B-FA907437A0A3}" dt="2022-09-27T21:11:36.628" v="1321" actId="1035"/>
          <ac:graphicFrameMkLst>
            <pc:docMk/>
            <pc:sldMk cId="3664804606" sldId="258"/>
            <ac:graphicFrameMk id="12" creationId="{F7953453-F432-424F-825E-33E10B972C62}"/>
          </ac:graphicFrameMkLst>
        </pc:graphicFrameChg>
        <pc:cxnChg chg="add mod">
          <ac:chgData name="D'Ambro, Emma" userId="ec9ace8a-7b02-4673-9f97-8fce7ed0abfe" providerId="ADAL" clId="{27874BD9-4CD2-4DB9-A89B-FA907437A0A3}" dt="2022-09-27T21:11:12.621" v="1247" actId="1035"/>
          <ac:cxnSpMkLst>
            <pc:docMk/>
            <pc:sldMk cId="3664804606" sldId="258"/>
            <ac:cxnSpMk id="4" creationId="{FCC0BC0B-3E97-4174-A165-AD132DC02510}"/>
          </ac:cxnSpMkLst>
        </pc:cxnChg>
      </pc:sldChg>
      <pc:sldChg chg="addSp modSp add mod ord">
        <pc:chgData name="D'Ambro, Emma" userId="ec9ace8a-7b02-4673-9f97-8fce7ed0abfe" providerId="ADAL" clId="{27874BD9-4CD2-4DB9-A89B-FA907437A0A3}" dt="2022-10-11T13:45:47.182" v="7799" actId="1036"/>
        <pc:sldMkLst>
          <pc:docMk/>
          <pc:sldMk cId="2822131211" sldId="259"/>
        </pc:sldMkLst>
        <pc:spChg chg="mod">
          <ac:chgData name="D'Ambro, Emma" userId="ec9ace8a-7b02-4673-9f97-8fce7ed0abfe" providerId="ADAL" clId="{27874BD9-4CD2-4DB9-A89B-FA907437A0A3}" dt="2022-09-27T18:23:32.102" v="220" actId="20577"/>
          <ac:spMkLst>
            <pc:docMk/>
            <pc:sldMk cId="2822131211" sldId="259"/>
            <ac:spMk id="2" creationId="{9063A55F-8853-4E78-AA89-70B5116A7605}"/>
          </ac:spMkLst>
        </pc:spChg>
        <pc:spChg chg="mod">
          <ac:chgData name="D'Ambro, Emma" userId="ec9ace8a-7b02-4673-9f97-8fce7ed0abfe" providerId="ADAL" clId="{27874BD9-4CD2-4DB9-A89B-FA907437A0A3}" dt="2022-10-07T15:39:02.259" v="7462" actId="20577"/>
          <ac:spMkLst>
            <pc:docMk/>
            <pc:sldMk cId="2822131211" sldId="259"/>
            <ac:spMk id="3" creationId="{95BCEEF5-CE40-4264-86AA-D4BF1A18E3CD}"/>
          </ac:spMkLst>
        </pc:spChg>
        <pc:picChg chg="add mod ord">
          <ac:chgData name="D'Ambro, Emma" userId="ec9ace8a-7b02-4673-9f97-8fce7ed0abfe" providerId="ADAL" clId="{27874BD9-4CD2-4DB9-A89B-FA907437A0A3}" dt="2022-10-11T13:45:47.182" v="7799" actId="1036"/>
          <ac:picMkLst>
            <pc:docMk/>
            <pc:sldMk cId="2822131211" sldId="259"/>
            <ac:picMk id="5" creationId="{07DA92DD-5CA9-47B8-8EF5-CAF48118E97C}"/>
          </ac:picMkLst>
        </pc:picChg>
        <pc:cxnChg chg="ord">
          <ac:chgData name="D'Ambro, Emma" userId="ec9ace8a-7b02-4673-9f97-8fce7ed0abfe" providerId="ADAL" clId="{27874BD9-4CD2-4DB9-A89B-FA907437A0A3}" dt="2022-09-27T18:28:00.385" v="278" actId="167"/>
          <ac:cxnSpMkLst>
            <pc:docMk/>
            <pc:sldMk cId="2822131211" sldId="259"/>
            <ac:cxnSpMk id="4" creationId="{FCC0BC0B-3E97-4174-A165-AD132DC02510}"/>
          </ac:cxnSpMkLst>
        </pc:cxnChg>
      </pc:sldChg>
      <pc:sldChg chg="addSp delSp modSp add mod ord modNotesTx">
        <pc:chgData name="D'Ambro, Emma" userId="ec9ace8a-7b02-4673-9f97-8fce7ed0abfe" providerId="ADAL" clId="{27874BD9-4CD2-4DB9-A89B-FA907437A0A3}" dt="2022-09-28T19:43:18.273" v="2485"/>
        <pc:sldMkLst>
          <pc:docMk/>
          <pc:sldMk cId="4154520461" sldId="260"/>
        </pc:sldMkLst>
        <pc:spChg chg="mod">
          <ac:chgData name="D'Ambro, Emma" userId="ec9ace8a-7b02-4673-9f97-8fce7ed0abfe" providerId="ADAL" clId="{27874BD9-4CD2-4DB9-A89B-FA907437A0A3}" dt="2022-09-27T18:34:46.469" v="335" actId="20577"/>
          <ac:spMkLst>
            <pc:docMk/>
            <pc:sldMk cId="4154520461" sldId="260"/>
            <ac:spMk id="2" creationId="{9063A55F-8853-4E78-AA89-70B5116A7605}"/>
          </ac:spMkLst>
        </pc:spChg>
        <pc:spChg chg="mod">
          <ac:chgData name="D'Ambro, Emma" userId="ec9ace8a-7b02-4673-9f97-8fce7ed0abfe" providerId="ADAL" clId="{27874BD9-4CD2-4DB9-A89B-FA907437A0A3}" dt="2022-09-28T18:57:34.428" v="1889" actId="27636"/>
          <ac:spMkLst>
            <pc:docMk/>
            <pc:sldMk cId="4154520461" sldId="260"/>
            <ac:spMk id="3" creationId="{95BCEEF5-CE40-4264-86AA-D4BF1A18E3CD}"/>
          </ac:spMkLst>
        </pc:spChg>
        <pc:spChg chg="add mod">
          <ac:chgData name="D'Ambro, Emma" userId="ec9ace8a-7b02-4673-9f97-8fce7ed0abfe" providerId="ADAL" clId="{27874BD9-4CD2-4DB9-A89B-FA907437A0A3}" dt="2022-09-28T19:43:18.273" v="2485"/>
          <ac:spMkLst>
            <pc:docMk/>
            <pc:sldMk cId="4154520461" sldId="260"/>
            <ac:spMk id="6" creationId="{9FC422DB-46C2-4CCE-AD12-B884B88045DF}"/>
          </ac:spMkLst>
        </pc:spChg>
        <pc:graphicFrameChg chg="add del mod">
          <ac:chgData name="D'Ambro, Emma" userId="ec9ace8a-7b02-4673-9f97-8fce7ed0abfe" providerId="ADAL" clId="{27874BD9-4CD2-4DB9-A89B-FA907437A0A3}" dt="2022-09-27T18:32:35.804" v="289" actId="478"/>
          <ac:graphicFrameMkLst>
            <pc:docMk/>
            <pc:sldMk cId="4154520461" sldId="260"/>
            <ac:graphicFrameMk id="7" creationId="{251ED2A6-7719-4B00-8E84-84E6B626A8A1}"/>
          </ac:graphicFrameMkLst>
        </pc:graphicFrameChg>
        <pc:picChg chg="add del mod modCrop">
          <ac:chgData name="D'Ambro, Emma" userId="ec9ace8a-7b02-4673-9f97-8fce7ed0abfe" providerId="ADAL" clId="{27874BD9-4CD2-4DB9-A89B-FA907437A0A3}" dt="2022-09-27T18:33:09.400" v="296" actId="478"/>
          <ac:picMkLst>
            <pc:docMk/>
            <pc:sldMk cId="4154520461" sldId="260"/>
            <ac:picMk id="6" creationId="{66F1230D-33AC-4743-A637-5B03DD49F0AD}"/>
          </ac:picMkLst>
        </pc:picChg>
        <pc:picChg chg="add del">
          <ac:chgData name="D'Ambro, Emma" userId="ec9ace8a-7b02-4673-9f97-8fce7ed0abfe" providerId="ADAL" clId="{27874BD9-4CD2-4DB9-A89B-FA907437A0A3}" dt="2022-09-27T18:32:34.242" v="288" actId="478"/>
          <ac:picMkLst>
            <pc:docMk/>
            <pc:sldMk cId="4154520461" sldId="260"/>
            <ac:picMk id="9" creationId="{D5CED2B6-89C9-424B-AE76-08C1A0015531}"/>
          </ac:picMkLst>
        </pc:picChg>
        <pc:picChg chg="add mod modCrop">
          <ac:chgData name="D'Ambro, Emma" userId="ec9ace8a-7b02-4673-9f97-8fce7ed0abfe" providerId="ADAL" clId="{27874BD9-4CD2-4DB9-A89B-FA907437A0A3}" dt="2022-09-28T17:45:08.702" v="1592" actId="1036"/>
          <ac:picMkLst>
            <pc:docMk/>
            <pc:sldMk cId="4154520461" sldId="260"/>
            <ac:picMk id="11" creationId="{2C3197A2-4D37-4794-A5D5-3B2E9340A282}"/>
          </ac:picMkLst>
        </pc:picChg>
      </pc:sldChg>
      <pc:sldChg chg="addSp delSp modSp add mod modNotesTx">
        <pc:chgData name="D'Ambro, Emma" userId="ec9ace8a-7b02-4673-9f97-8fce7ed0abfe" providerId="ADAL" clId="{27874BD9-4CD2-4DB9-A89B-FA907437A0A3}" dt="2022-10-18T00:45:54.291" v="8201" actId="1076"/>
        <pc:sldMkLst>
          <pc:docMk/>
          <pc:sldMk cId="3401849817" sldId="261"/>
        </pc:sldMkLst>
        <pc:spChg chg="mod">
          <ac:chgData name="D'Ambro, Emma" userId="ec9ace8a-7b02-4673-9f97-8fce7ed0abfe" providerId="ADAL" clId="{27874BD9-4CD2-4DB9-A89B-FA907437A0A3}" dt="2022-09-28T19:00:14.691" v="1957" actId="20577"/>
          <ac:spMkLst>
            <pc:docMk/>
            <pc:sldMk cId="3401849817" sldId="261"/>
            <ac:spMk id="2" creationId="{9063A55F-8853-4E78-AA89-70B5116A7605}"/>
          </ac:spMkLst>
        </pc:spChg>
        <pc:spChg chg="mod">
          <ac:chgData name="D'Ambro, Emma" userId="ec9ace8a-7b02-4673-9f97-8fce7ed0abfe" providerId="ADAL" clId="{27874BD9-4CD2-4DB9-A89B-FA907437A0A3}" dt="2022-09-28T19:35:58.279" v="2307" actId="57"/>
          <ac:spMkLst>
            <pc:docMk/>
            <pc:sldMk cId="3401849817" sldId="261"/>
            <ac:spMk id="3" creationId="{95BCEEF5-CE40-4264-86AA-D4BF1A18E3CD}"/>
          </ac:spMkLst>
        </pc:spChg>
        <pc:spChg chg="add mod">
          <ac:chgData name="D'Ambro, Emma" userId="ec9ace8a-7b02-4673-9f97-8fce7ed0abfe" providerId="ADAL" clId="{27874BD9-4CD2-4DB9-A89B-FA907437A0A3}" dt="2022-09-28T19:07:25.331" v="2050" actId="14100"/>
          <ac:spMkLst>
            <pc:docMk/>
            <pc:sldMk cId="3401849817" sldId="261"/>
            <ac:spMk id="11" creationId="{4871A6F2-4BC2-4C02-B4D6-7BCEAEDB639E}"/>
          </ac:spMkLst>
        </pc:spChg>
        <pc:spChg chg="add mod">
          <ac:chgData name="D'Ambro, Emma" userId="ec9ace8a-7b02-4673-9f97-8fce7ed0abfe" providerId="ADAL" clId="{27874BD9-4CD2-4DB9-A89B-FA907437A0A3}" dt="2022-09-28T19:07:35.467" v="2056" actId="1038"/>
          <ac:spMkLst>
            <pc:docMk/>
            <pc:sldMk cId="3401849817" sldId="261"/>
            <ac:spMk id="12" creationId="{C9B4995F-965C-4FEB-898D-408A66AB0DC0}"/>
          </ac:spMkLst>
        </pc:spChg>
        <pc:spChg chg="add mod">
          <ac:chgData name="D'Ambro, Emma" userId="ec9ace8a-7b02-4673-9f97-8fce7ed0abfe" providerId="ADAL" clId="{27874BD9-4CD2-4DB9-A89B-FA907437A0A3}" dt="2022-09-28T19:08:00.842" v="2060" actId="1076"/>
          <ac:spMkLst>
            <pc:docMk/>
            <pc:sldMk cId="3401849817" sldId="261"/>
            <ac:spMk id="13" creationId="{80618C15-F6E0-4E17-A289-D4FC8CD78A60}"/>
          </ac:spMkLst>
        </pc:spChg>
        <pc:spChg chg="add mod">
          <ac:chgData name="D'Ambro, Emma" userId="ec9ace8a-7b02-4673-9f97-8fce7ed0abfe" providerId="ADAL" clId="{27874BD9-4CD2-4DB9-A89B-FA907437A0A3}" dt="2022-09-28T19:43:16.213" v="2484" actId="1038"/>
          <ac:spMkLst>
            <pc:docMk/>
            <pc:sldMk cId="3401849817" sldId="261"/>
            <ac:spMk id="14" creationId="{1715F883-A9D0-457D-A3F2-9B3E4F5C9B96}"/>
          </ac:spMkLst>
        </pc:spChg>
        <pc:grpChg chg="add mod">
          <ac:chgData name="D'Ambro, Emma" userId="ec9ace8a-7b02-4673-9f97-8fce7ed0abfe" providerId="ADAL" clId="{27874BD9-4CD2-4DB9-A89B-FA907437A0A3}" dt="2022-09-28T18:58:53.160" v="1929" actId="164"/>
          <ac:grpSpMkLst>
            <pc:docMk/>
            <pc:sldMk cId="3401849817" sldId="261"/>
            <ac:grpSpMk id="5" creationId="{D74390F5-084F-4421-A44E-0CCF1873CA54}"/>
          </ac:grpSpMkLst>
        </pc:grpChg>
        <pc:grpChg chg="add mod">
          <ac:chgData name="D'Ambro, Emma" userId="ec9ace8a-7b02-4673-9f97-8fce7ed0abfe" providerId="ADAL" clId="{27874BD9-4CD2-4DB9-A89B-FA907437A0A3}" dt="2022-10-18T00:45:54.291" v="8201" actId="1076"/>
          <ac:grpSpMkLst>
            <pc:docMk/>
            <pc:sldMk cId="3401849817" sldId="261"/>
            <ac:grpSpMk id="6" creationId="{1F17D820-B92F-4FCF-94C4-EED1B6E0A528}"/>
          </ac:grpSpMkLst>
        </pc:grpChg>
        <pc:graphicFrameChg chg="add mod">
          <ac:chgData name="D'Ambro, Emma" userId="ec9ace8a-7b02-4673-9f97-8fce7ed0abfe" providerId="ADAL" clId="{27874BD9-4CD2-4DB9-A89B-FA907437A0A3}" dt="2022-09-28T19:07:03.930" v="2045" actId="1076"/>
          <ac:graphicFrameMkLst>
            <pc:docMk/>
            <pc:sldMk cId="3401849817" sldId="261"/>
            <ac:graphicFrameMk id="7" creationId="{95B7FA4D-C8DF-49EB-9A4C-2F99DD294F1F}"/>
          </ac:graphicFrameMkLst>
        </pc:graphicFrameChg>
        <pc:graphicFrameChg chg="add mod">
          <ac:chgData name="D'Ambro, Emma" userId="ec9ace8a-7b02-4673-9f97-8fce7ed0abfe" providerId="ADAL" clId="{27874BD9-4CD2-4DB9-A89B-FA907437A0A3}" dt="2022-09-28T19:07:08.123" v="2046" actId="1076"/>
          <ac:graphicFrameMkLst>
            <pc:docMk/>
            <pc:sldMk cId="3401849817" sldId="261"/>
            <ac:graphicFrameMk id="10" creationId="{CBFFE514-E2D9-4006-B8C6-769A5F4CE670}"/>
          </ac:graphicFrameMkLst>
        </pc:graphicFrameChg>
        <pc:picChg chg="add del mod">
          <ac:chgData name="D'Ambro, Emma" userId="ec9ace8a-7b02-4673-9f97-8fce7ed0abfe" providerId="ADAL" clId="{27874BD9-4CD2-4DB9-A89B-FA907437A0A3}" dt="2022-09-27T18:35:46.412" v="343" actId="21"/>
          <ac:picMkLst>
            <pc:docMk/>
            <pc:sldMk cId="3401849817" sldId="261"/>
            <ac:picMk id="5" creationId="{3E00B701-51ED-467C-BEE8-461091A017DA}"/>
          </ac:picMkLst>
        </pc:picChg>
        <pc:picChg chg="add del mod">
          <ac:chgData name="D'Ambro, Emma" userId="ec9ace8a-7b02-4673-9f97-8fce7ed0abfe" providerId="ADAL" clId="{27874BD9-4CD2-4DB9-A89B-FA907437A0A3}" dt="2022-09-27T18:35:46.412" v="343" actId="21"/>
          <ac:picMkLst>
            <pc:docMk/>
            <pc:sldMk cId="3401849817" sldId="261"/>
            <ac:picMk id="6" creationId="{8E9E3297-9AE7-435A-AD14-1E078AF41A3D}"/>
          </ac:picMkLst>
        </pc:picChg>
        <pc:picChg chg="add mod modCrop">
          <ac:chgData name="D'Ambro, Emma" userId="ec9ace8a-7b02-4673-9f97-8fce7ed0abfe" providerId="ADAL" clId="{27874BD9-4CD2-4DB9-A89B-FA907437A0A3}" dt="2022-09-28T18:59:26.222" v="1934" actId="164"/>
          <ac:picMkLst>
            <pc:docMk/>
            <pc:sldMk cId="3401849817" sldId="261"/>
            <ac:picMk id="8" creationId="{9A0616A1-2584-4E96-810B-38B92A62265B}"/>
          </ac:picMkLst>
        </pc:picChg>
        <pc:picChg chg="add mod modCrop">
          <ac:chgData name="D'Ambro, Emma" userId="ec9ace8a-7b02-4673-9f97-8fce7ed0abfe" providerId="ADAL" clId="{27874BD9-4CD2-4DB9-A89B-FA907437A0A3}" dt="2022-09-28T18:59:26.222" v="1934" actId="164"/>
          <ac:picMkLst>
            <pc:docMk/>
            <pc:sldMk cId="3401849817" sldId="261"/>
            <ac:picMk id="9" creationId="{1BBCA29C-D995-4528-A4C8-53A1552E504A}"/>
          </ac:picMkLst>
        </pc:picChg>
      </pc:sldChg>
      <pc:sldChg chg="addSp delSp modSp add mod ord modNotesTx">
        <pc:chgData name="D'Ambro, Emma" userId="ec9ace8a-7b02-4673-9f97-8fce7ed0abfe" providerId="ADAL" clId="{27874BD9-4CD2-4DB9-A89B-FA907437A0A3}" dt="2022-10-18T00:18:55.436" v="8199" actId="1037"/>
        <pc:sldMkLst>
          <pc:docMk/>
          <pc:sldMk cId="2239851714" sldId="262"/>
        </pc:sldMkLst>
        <pc:spChg chg="mod">
          <ac:chgData name="D'Ambro, Emma" userId="ec9ace8a-7b02-4673-9f97-8fce7ed0abfe" providerId="ADAL" clId="{27874BD9-4CD2-4DB9-A89B-FA907437A0A3}" dt="2022-09-27T18:35:56.639" v="380" actId="20577"/>
          <ac:spMkLst>
            <pc:docMk/>
            <pc:sldMk cId="2239851714" sldId="262"/>
            <ac:spMk id="2" creationId="{9063A55F-8853-4E78-AA89-70B5116A7605}"/>
          </ac:spMkLst>
        </pc:spChg>
        <pc:spChg chg="mod">
          <ac:chgData name="D'Ambro, Emma" userId="ec9ace8a-7b02-4673-9f97-8fce7ed0abfe" providerId="ADAL" clId="{27874BD9-4CD2-4DB9-A89B-FA907437A0A3}" dt="2022-10-11T14:32:06.887" v="7993" actId="20577"/>
          <ac:spMkLst>
            <pc:docMk/>
            <pc:sldMk cId="2239851714" sldId="262"/>
            <ac:spMk id="3" creationId="{95BCEEF5-CE40-4264-86AA-D4BF1A18E3CD}"/>
          </ac:spMkLst>
        </pc:spChg>
        <pc:spChg chg="add del">
          <ac:chgData name="D'Ambro, Emma" userId="ec9ace8a-7b02-4673-9f97-8fce7ed0abfe" providerId="ADAL" clId="{27874BD9-4CD2-4DB9-A89B-FA907437A0A3}" dt="2022-09-27T20:07:37.500" v="921"/>
          <ac:spMkLst>
            <pc:docMk/>
            <pc:sldMk cId="2239851714" sldId="262"/>
            <ac:spMk id="7" creationId="{42BDF683-D1D7-4F1A-A659-0B1D78EEF25D}"/>
          </ac:spMkLst>
        </pc:spChg>
        <pc:spChg chg="add mod">
          <ac:chgData name="D'Ambro, Emma" userId="ec9ace8a-7b02-4673-9f97-8fce7ed0abfe" providerId="ADAL" clId="{27874BD9-4CD2-4DB9-A89B-FA907437A0A3}" dt="2022-09-28T19:43:27.430" v="2493" actId="20577"/>
          <ac:spMkLst>
            <pc:docMk/>
            <pc:sldMk cId="2239851714" sldId="262"/>
            <ac:spMk id="7" creationId="{8EA11A6F-62A1-4B73-BA15-2FECDA386B23}"/>
          </ac:spMkLst>
        </pc:spChg>
        <pc:spChg chg="add del mod">
          <ac:chgData name="D'Ambro, Emma" userId="ec9ace8a-7b02-4673-9f97-8fce7ed0abfe" providerId="ADAL" clId="{27874BD9-4CD2-4DB9-A89B-FA907437A0A3}" dt="2022-09-29T17:28:55.658" v="4792"/>
          <ac:spMkLst>
            <pc:docMk/>
            <pc:sldMk cId="2239851714" sldId="262"/>
            <ac:spMk id="8" creationId="{A96DE48E-BF87-4FE7-A9AE-E154E8F7147B}"/>
          </ac:spMkLst>
        </pc:spChg>
        <pc:picChg chg="add del mod">
          <ac:chgData name="D'Ambro, Emma" userId="ec9ace8a-7b02-4673-9f97-8fce7ed0abfe" providerId="ADAL" clId="{27874BD9-4CD2-4DB9-A89B-FA907437A0A3}" dt="2022-10-07T16:03:15.982" v="7513" actId="478"/>
          <ac:picMkLst>
            <pc:docMk/>
            <pc:sldMk cId="2239851714" sldId="262"/>
            <ac:picMk id="5" creationId="{E5AC74F9-BFC0-436D-B1F8-65952B14F58D}"/>
          </ac:picMkLst>
        </pc:picChg>
        <pc:picChg chg="add del">
          <ac:chgData name="D'Ambro, Emma" userId="ec9ace8a-7b02-4673-9f97-8fce7ed0abfe" providerId="ADAL" clId="{27874BD9-4CD2-4DB9-A89B-FA907437A0A3}" dt="2022-10-18T00:08:13.818" v="8081" actId="22"/>
          <ac:picMkLst>
            <pc:docMk/>
            <pc:sldMk cId="2239851714" sldId="262"/>
            <ac:picMk id="6" creationId="{4494718D-7B90-4C23-9FEF-BF2CC0427C50}"/>
          </ac:picMkLst>
        </pc:picChg>
        <pc:picChg chg="add del mod">
          <ac:chgData name="D'Ambro, Emma" userId="ec9ace8a-7b02-4673-9f97-8fce7ed0abfe" providerId="ADAL" clId="{27874BD9-4CD2-4DB9-A89B-FA907437A0A3}" dt="2022-10-07T16:03:15.982" v="7513" actId="478"/>
          <ac:picMkLst>
            <pc:docMk/>
            <pc:sldMk cId="2239851714" sldId="262"/>
            <ac:picMk id="6" creationId="{605D3917-FBDB-4B63-A842-729B023B54FA}"/>
          </ac:picMkLst>
        </pc:picChg>
        <pc:picChg chg="add del mod">
          <ac:chgData name="D'Ambro, Emma" userId="ec9ace8a-7b02-4673-9f97-8fce7ed0abfe" providerId="ADAL" clId="{27874BD9-4CD2-4DB9-A89B-FA907437A0A3}" dt="2022-10-18T00:08:07.397" v="8078" actId="478"/>
          <ac:picMkLst>
            <pc:docMk/>
            <pc:sldMk cId="2239851714" sldId="262"/>
            <ac:picMk id="8" creationId="{F6D51BB5-9577-4246-9DA9-AFBEAFB8DE52}"/>
          </ac:picMkLst>
        </pc:picChg>
        <pc:picChg chg="add del mod modCrop">
          <ac:chgData name="D'Ambro, Emma" userId="ec9ace8a-7b02-4673-9f97-8fce7ed0abfe" providerId="ADAL" clId="{27874BD9-4CD2-4DB9-A89B-FA907437A0A3}" dt="2022-10-18T00:08:25.927" v="8085" actId="478"/>
          <ac:picMkLst>
            <pc:docMk/>
            <pc:sldMk cId="2239851714" sldId="262"/>
            <ac:picMk id="9" creationId="{2E08CFF8-2C15-4A34-BFEB-48F3856BD4BA}"/>
          </ac:picMkLst>
        </pc:picChg>
        <pc:picChg chg="add del mod">
          <ac:chgData name="D'Ambro, Emma" userId="ec9ace8a-7b02-4673-9f97-8fce7ed0abfe" providerId="ADAL" clId="{27874BD9-4CD2-4DB9-A89B-FA907437A0A3}" dt="2022-10-18T00:11:07.746" v="8115" actId="478"/>
          <ac:picMkLst>
            <pc:docMk/>
            <pc:sldMk cId="2239851714" sldId="262"/>
            <ac:picMk id="10" creationId="{DC12699C-4CC8-413D-BDBE-23B90F3DA6F8}"/>
          </ac:picMkLst>
        </pc:picChg>
        <pc:picChg chg="add del mod modCrop">
          <ac:chgData name="D'Ambro, Emma" userId="ec9ace8a-7b02-4673-9f97-8fce7ed0abfe" providerId="ADAL" clId="{27874BD9-4CD2-4DB9-A89B-FA907437A0A3}" dt="2022-10-18T00:11:11.804" v="8118" actId="478"/>
          <ac:picMkLst>
            <pc:docMk/>
            <pc:sldMk cId="2239851714" sldId="262"/>
            <ac:picMk id="11" creationId="{B593D47C-2E24-4DD5-A143-8AA3FD8BC98E}"/>
          </ac:picMkLst>
        </pc:picChg>
        <pc:picChg chg="add del mod modCrop">
          <ac:chgData name="D'Ambro, Emma" userId="ec9ace8a-7b02-4673-9f97-8fce7ed0abfe" providerId="ADAL" clId="{27874BD9-4CD2-4DB9-A89B-FA907437A0A3}" dt="2022-10-18T00:09:05.658" v="8095" actId="478"/>
          <ac:picMkLst>
            <pc:docMk/>
            <pc:sldMk cId="2239851714" sldId="262"/>
            <ac:picMk id="13" creationId="{2917B056-599F-4160-942D-F7FD6C25306D}"/>
          </ac:picMkLst>
        </pc:picChg>
        <pc:picChg chg="add del mod modCrop">
          <ac:chgData name="D'Ambro, Emma" userId="ec9ace8a-7b02-4673-9f97-8fce7ed0abfe" providerId="ADAL" clId="{27874BD9-4CD2-4DB9-A89B-FA907437A0A3}" dt="2022-10-18T00:18:42.889" v="8181" actId="478"/>
          <ac:picMkLst>
            <pc:docMk/>
            <pc:sldMk cId="2239851714" sldId="262"/>
            <ac:picMk id="15" creationId="{C5D84995-2F84-44B4-8F1A-000698A9E30D}"/>
          </ac:picMkLst>
        </pc:picChg>
        <pc:picChg chg="add del mod modCrop">
          <ac:chgData name="D'Ambro, Emma" userId="ec9ace8a-7b02-4673-9f97-8fce7ed0abfe" providerId="ADAL" clId="{27874BD9-4CD2-4DB9-A89B-FA907437A0A3}" dt="2022-10-18T00:14:11.491" v="8140" actId="478"/>
          <ac:picMkLst>
            <pc:docMk/>
            <pc:sldMk cId="2239851714" sldId="262"/>
            <ac:picMk id="17" creationId="{E45D8344-ADE3-4E1B-B8D0-7FB6C61943E2}"/>
          </ac:picMkLst>
        </pc:picChg>
        <pc:picChg chg="add mod modCrop">
          <ac:chgData name="D'Ambro, Emma" userId="ec9ace8a-7b02-4673-9f97-8fce7ed0abfe" providerId="ADAL" clId="{27874BD9-4CD2-4DB9-A89B-FA907437A0A3}" dt="2022-10-18T00:18:52.072" v="8194" actId="1037"/>
          <ac:picMkLst>
            <pc:docMk/>
            <pc:sldMk cId="2239851714" sldId="262"/>
            <ac:picMk id="19" creationId="{78C21F1F-11B2-495D-BE47-BFDDCB061653}"/>
          </ac:picMkLst>
        </pc:picChg>
        <pc:picChg chg="add del mod">
          <ac:chgData name="D'Ambro, Emma" userId="ec9ace8a-7b02-4673-9f97-8fce7ed0abfe" providerId="ADAL" clId="{27874BD9-4CD2-4DB9-A89B-FA907437A0A3}" dt="2022-10-18T00:18:41.643" v="8180" actId="478"/>
          <ac:picMkLst>
            <pc:docMk/>
            <pc:sldMk cId="2239851714" sldId="262"/>
            <ac:picMk id="21" creationId="{8D3BD08D-67FB-4633-8A1E-43F7728F33FD}"/>
          </ac:picMkLst>
        </pc:picChg>
        <pc:picChg chg="add mod">
          <ac:chgData name="D'Ambro, Emma" userId="ec9ace8a-7b02-4673-9f97-8fce7ed0abfe" providerId="ADAL" clId="{27874BD9-4CD2-4DB9-A89B-FA907437A0A3}" dt="2022-10-18T00:18:55.436" v="8199" actId="1037"/>
          <ac:picMkLst>
            <pc:docMk/>
            <pc:sldMk cId="2239851714" sldId="262"/>
            <ac:picMk id="22" creationId="{E071035D-71EF-4344-9919-B380D926D501}"/>
          </ac:picMkLst>
        </pc:picChg>
      </pc:sldChg>
      <pc:sldChg chg="new del">
        <pc:chgData name="D'Ambro, Emma" userId="ec9ace8a-7b02-4673-9f97-8fce7ed0abfe" providerId="ADAL" clId="{27874BD9-4CD2-4DB9-A89B-FA907437A0A3}" dt="2022-09-27T17:37:32.805" v="175" actId="680"/>
        <pc:sldMkLst>
          <pc:docMk/>
          <pc:sldMk cId="2345997393" sldId="262"/>
        </pc:sldMkLst>
      </pc:sldChg>
      <pc:sldChg chg="new del">
        <pc:chgData name="D'Ambro, Emma" userId="ec9ace8a-7b02-4673-9f97-8fce7ed0abfe" providerId="ADAL" clId="{27874BD9-4CD2-4DB9-A89B-FA907437A0A3}" dt="2022-09-27T17:37:32.333" v="174" actId="680"/>
        <pc:sldMkLst>
          <pc:docMk/>
          <pc:sldMk cId="23146416" sldId="263"/>
        </pc:sldMkLst>
      </pc:sldChg>
      <pc:sldChg chg="modSp add del mod">
        <pc:chgData name="D'Ambro, Emma" userId="ec9ace8a-7b02-4673-9f97-8fce7ed0abfe" providerId="ADAL" clId="{27874BD9-4CD2-4DB9-A89B-FA907437A0A3}" dt="2022-09-28T20:40:31.724" v="4316" actId="47"/>
        <pc:sldMkLst>
          <pc:docMk/>
          <pc:sldMk cId="982857140" sldId="263"/>
        </pc:sldMkLst>
        <pc:spChg chg="mod">
          <ac:chgData name="D'Ambro, Emma" userId="ec9ace8a-7b02-4673-9f97-8fce7ed0abfe" providerId="ADAL" clId="{27874BD9-4CD2-4DB9-A89B-FA907437A0A3}" dt="2022-09-28T19:54:15.461" v="2514" actId="20577"/>
          <ac:spMkLst>
            <pc:docMk/>
            <pc:sldMk cId="982857140" sldId="263"/>
            <ac:spMk id="2" creationId="{9063A55F-8853-4E78-AA89-70B5116A7605}"/>
          </ac:spMkLst>
        </pc:spChg>
        <pc:spChg chg="mod">
          <ac:chgData name="D'Ambro, Emma" userId="ec9ace8a-7b02-4673-9f97-8fce7ed0abfe" providerId="ADAL" clId="{27874BD9-4CD2-4DB9-A89B-FA907437A0A3}" dt="2022-09-28T20:04:31.433" v="3194" actId="207"/>
          <ac:spMkLst>
            <pc:docMk/>
            <pc:sldMk cId="982857140" sldId="263"/>
            <ac:spMk id="3" creationId="{95BCEEF5-CE40-4264-86AA-D4BF1A18E3CD}"/>
          </ac:spMkLst>
        </pc:spChg>
      </pc:sldChg>
      <pc:sldChg chg="new del">
        <pc:chgData name="D'Ambro, Emma" userId="ec9ace8a-7b02-4673-9f97-8fce7ed0abfe" providerId="ADAL" clId="{27874BD9-4CD2-4DB9-A89B-FA907437A0A3}" dt="2022-09-27T17:37:29.846" v="173" actId="680"/>
        <pc:sldMkLst>
          <pc:docMk/>
          <pc:sldMk cId="1332236064" sldId="264"/>
        </pc:sldMkLst>
      </pc:sldChg>
      <pc:sldChg chg="addSp delSp modSp add mod chgLayout modNotesTx">
        <pc:chgData name="D'Ambro, Emma" userId="ec9ace8a-7b02-4673-9f97-8fce7ed0abfe" providerId="ADAL" clId="{27874BD9-4CD2-4DB9-A89B-FA907437A0A3}" dt="2022-10-14T20:11:29.811" v="8011" actId="20577"/>
        <pc:sldMkLst>
          <pc:docMk/>
          <pc:sldMk cId="2528590980" sldId="264"/>
        </pc:sldMkLst>
        <pc:spChg chg="add del mod">
          <ac:chgData name="D'Ambro, Emma" userId="ec9ace8a-7b02-4673-9f97-8fce7ed0abfe" providerId="ADAL" clId="{27874BD9-4CD2-4DB9-A89B-FA907437A0A3}" dt="2022-10-11T13:36:53.028" v="7573" actId="20577"/>
          <ac:spMkLst>
            <pc:docMk/>
            <pc:sldMk cId="2528590980" sldId="264"/>
            <ac:spMk id="2" creationId="{9063A55F-8853-4E78-AA89-70B5116A7605}"/>
          </ac:spMkLst>
        </pc:spChg>
        <pc:spChg chg="add del mod">
          <ac:chgData name="D'Ambro, Emma" userId="ec9ace8a-7b02-4673-9f97-8fce7ed0abfe" providerId="ADAL" clId="{27874BD9-4CD2-4DB9-A89B-FA907437A0A3}" dt="2022-10-03T21:15:53.809" v="7334" actId="20577"/>
          <ac:spMkLst>
            <pc:docMk/>
            <pc:sldMk cId="2528590980" sldId="264"/>
            <ac:spMk id="3" creationId="{95BCEEF5-CE40-4264-86AA-D4BF1A18E3CD}"/>
          </ac:spMkLst>
        </pc:spChg>
        <pc:spChg chg="add del mod ord">
          <ac:chgData name="D'Ambro, Emma" userId="ec9ace8a-7b02-4673-9f97-8fce7ed0abfe" providerId="ADAL" clId="{27874BD9-4CD2-4DB9-A89B-FA907437A0A3}" dt="2022-09-28T20:10:13.092" v="3207" actId="700"/>
          <ac:spMkLst>
            <pc:docMk/>
            <pc:sldMk cId="2528590980" sldId="264"/>
            <ac:spMk id="6" creationId="{710D3245-20CD-4B16-9474-31D87D82E927}"/>
          </ac:spMkLst>
        </pc:spChg>
        <pc:spChg chg="add mod">
          <ac:chgData name="D'Ambro, Emma" userId="ec9ace8a-7b02-4673-9f97-8fce7ed0abfe" providerId="ADAL" clId="{27874BD9-4CD2-4DB9-A89B-FA907437A0A3}" dt="2022-09-28T20:20:43.714" v="3414" actId="2085"/>
          <ac:spMkLst>
            <pc:docMk/>
            <pc:sldMk cId="2528590980" sldId="264"/>
            <ac:spMk id="8" creationId="{86AE3969-3D4A-4071-99ED-9B6CD0A14150}"/>
          </ac:spMkLst>
        </pc:spChg>
        <pc:spChg chg="add del mod">
          <ac:chgData name="D'Ambro, Emma" userId="ec9ace8a-7b02-4673-9f97-8fce7ed0abfe" providerId="ADAL" clId="{27874BD9-4CD2-4DB9-A89B-FA907437A0A3}" dt="2022-09-29T17:29:07.809" v="4796" actId="478"/>
          <ac:spMkLst>
            <pc:docMk/>
            <pc:sldMk cId="2528590980" sldId="264"/>
            <ac:spMk id="9" creationId="{59F9AAAF-7241-4555-82AC-605761ADD8CA}"/>
          </ac:spMkLst>
        </pc:spChg>
        <pc:spChg chg="add mod">
          <ac:chgData name="D'Ambro, Emma" userId="ec9ace8a-7b02-4673-9f97-8fce7ed0abfe" providerId="ADAL" clId="{27874BD9-4CD2-4DB9-A89B-FA907437A0A3}" dt="2022-09-29T17:29:08.126" v="4797"/>
          <ac:spMkLst>
            <pc:docMk/>
            <pc:sldMk cId="2528590980" sldId="264"/>
            <ac:spMk id="10" creationId="{CEEE9E9F-171D-4FD2-9DC7-F50F4AFDBEF5}"/>
          </ac:spMkLst>
        </pc:spChg>
        <pc:picChg chg="add mod ord modCrop">
          <ac:chgData name="D'Ambro, Emma" userId="ec9ace8a-7b02-4673-9f97-8fce7ed0abfe" providerId="ADAL" clId="{27874BD9-4CD2-4DB9-A89B-FA907437A0A3}" dt="2022-09-28T20:10:30.156" v="3218"/>
          <ac:picMkLst>
            <pc:docMk/>
            <pc:sldMk cId="2528590980" sldId="264"/>
            <ac:picMk id="5" creationId="{1A4FCC63-BED4-4E9A-8CC8-0FBF39592BC1}"/>
          </ac:picMkLst>
        </pc:picChg>
        <pc:picChg chg="add mod modCrop">
          <ac:chgData name="D'Ambro, Emma" userId="ec9ace8a-7b02-4673-9f97-8fce7ed0abfe" providerId="ADAL" clId="{27874BD9-4CD2-4DB9-A89B-FA907437A0A3}" dt="2022-09-28T20:18:52.366" v="3298" actId="1076"/>
          <ac:picMkLst>
            <pc:docMk/>
            <pc:sldMk cId="2528590980" sldId="264"/>
            <ac:picMk id="7" creationId="{11662DBF-842C-45A4-BED4-E7616040D6BE}"/>
          </ac:picMkLst>
        </pc:picChg>
      </pc:sldChg>
      <pc:sldChg chg="addSp delSp modSp add mod ord modNotesTx">
        <pc:chgData name="D'Ambro, Emma" userId="ec9ace8a-7b02-4673-9f97-8fce7ed0abfe" providerId="ADAL" clId="{27874BD9-4CD2-4DB9-A89B-FA907437A0A3}" dt="2022-10-14T21:37:08.045" v="8038" actId="1076"/>
        <pc:sldMkLst>
          <pc:docMk/>
          <pc:sldMk cId="3063423971" sldId="265"/>
        </pc:sldMkLst>
        <pc:spChg chg="mod">
          <ac:chgData name="D'Ambro, Emma" userId="ec9ace8a-7b02-4673-9f97-8fce7ed0abfe" providerId="ADAL" clId="{27874BD9-4CD2-4DB9-A89B-FA907437A0A3}" dt="2022-10-07T15:40:02.312" v="7492" actId="207"/>
          <ac:spMkLst>
            <pc:docMk/>
            <pc:sldMk cId="3063423971" sldId="265"/>
            <ac:spMk id="2" creationId="{9063A55F-8853-4E78-AA89-70B5116A7605}"/>
          </ac:spMkLst>
        </pc:spChg>
        <pc:spChg chg="mod">
          <ac:chgData name="D'Ambro, Emma" userId="ec9ace8a-7b02-4673-9f97-8fce7ed0abfe" providerId="ADAL" clId="{27874BD9-4CD2-4DB9-A89B-FA907437A0A3}" dt="2022-10-14T20:17:33.316" v="8036" actId="12789"/>
          <ac:spMkLst>
            <pc:docMk/>
            <pc:sldMk cId="3063423971" sldId="265"/>
            <ac:spMk id="3" creationId="{95BCEEF5-CE40-4264-86AA-D4BF1A18E3CD}"/>
          </ac:spMkLst>
        </pc:spChg>
        <pc:spChg chg="add del mod">
          <ac:chgData name="D'Ambro, Emma" userId="ec9ace8a-7b02-4673-9f97-8fce7ed0abfe" providerId="ADAL" clId="{27874BD9-4CD2-4DB9-A89B-FA907437A0A3}" dt="2022-09-29T17:29:04.155" v="4793" actId="478"/>
          <ac:spMkLst>
            <pc:docMk/>
            <pc:sldMk cId="3063423971" sldId="265"/>
            <ac:spMk id="10" creationId="{EFD81AC7-1973-4B05-8EAB-AA704F158046}"/>
          </ac:spMkLst>
        </pc:spChg>
        <pc:spChg chg="add del mod">
          <ac:chgData name="D'Ambro, Emma" userId="ec9ace8a-7b02-4673-9f97-8fce7ed0abfe" providerId="ADAL" clId="{27874BD9-4CD2-4DB9-A89B-FA907437A0A3}" dt="2022-09-30T20:06:57.218" v="7254" actId="478"/>
          <ac:spMkLst>
            <pc:docMk/>
            <pc:sldMk cId="3063423971" sldId="265"/>
            <ac:spMk id="11" creationId="{74052592-732E-4276-BFE0-75C08675C89D}"/>
          </ac:spMkLst>
        </pc:spChg>
        <pc:grpChg chg="add del mod">
          <ac:chgData name="D'Ambro, Emma" userId="ec9ace8a-7b02-4673-9f97-8fce7ed0abfe" providerId="ADAL" clId="{27874BD9-4CD2-4DB9-A89B-FA907437A0A3}" dt="2022-09-30T19:44:30.439" v="7050" actId="478"/>
          <ac:grpSpMkLst>
            <pc:docMk/>
            <pc:sldMk cId="3063423971" sldId="265"/>
            <ac:grpSpMk id="9" creationId="{96E9FFE8-2800-4836-9A59-CC060CD7B0CF}"/>
          </ac:grpSpMkLst>
        </pc:grpChg>
        <pc:picChg chg="add del mod">
          <ac:chgData name="D'Ambro, Emma" userId="ec9ace8a-7b02-4673-9f97-8fce7ed0abfe" providerId="ADAL" clId="{27874BD9-4CD2-4DB9-A89B-FA907437A0A3}" dt="2022-09-28T20:10:18.707" v="3213"/>
          <ac:picMkLst>
            <pc:docMk/>
            <pc:sldMk cId="3063423971" sldId="265"/>
            <ac:picMk id="5" creationId="{E659C415-78A8-4065-80D7-098F86672EE5}"/>
          </ac:picMkLst>
        </pc:picChg>
        <pc:picChg chg="add mod">
          <ac:chgData name="D'Ambro, Emma" userId="ec9ace8a-7b02-4673-9f97-8fce7ed0abfe" providerId="ADAL" clId="{27874BD9-4CD2-4DB9-A89B-FA907437A0A3}" dt="2022-09-28T20:10:16.834" v="3210"/>
          <ac:picMkLst>
            <pc:docMk/>
            <pc:sldMk cId="3063423971" sldId="265"/>
            <ac:picMk id="6" creationId="{D58C47A8-9693-4E2B-9912-A77B889615D8}"/>
          </ac:picMkLst>
        </pc:picChg>
        <pc:picChg chg="add mod modCrop">
          <ac:chgData name="D'Ambro, Emma" userId="ec9ace8a-7b02-4673-9f97-8fce7ed0abfe" providerId="ADAL" clId="{27874BD9-4CD2-4DB9-A89B-FA907437A0A3}" dt="2022-09-28T20:22:29.919" v="3428" actId="164"/>
          <ac:picMkLst>
            <pc:docMk/>
            <pc:sldMk cId="3063423971" sldId="265"/>
            <ac:picMk id="7" creationId="{553461EE-2D2C-4466-BAEF-0CB8AA213479}"/>
          </ac:picMkLst>
        </pc:picChg>
        <pc:picChg chg="add mod modCrop">
          <ac:chgData name="D'Ambro, Emma" userId="ec9ace8a-7b02-4673-9f97-8fce7ed0abfe" providerId="ADAL" clId="{27874BD9-4CD2-4DB9-A89B-FA907437A0A3}" dt="2022-09-28T20:22:29.919" v="3428" actId="164"/>
          <ac:picMkLst>
            <pc:docMk/>
            <pc:sldMk cId="3063423971" sldId="265"/>
            <ac:picMk id="8" creationId="{BEBDB7C6-3647-48A7-A7C6-70937BE054ED}"/>
          </ac:picMkLst>
        </pc:picChg>
        <pc:picChg chg="add del mod modCrop">
          <ac:chgData name="D'Ambro, Emma" userId="ec9ace8a-7b02-4673-9f97-8fce7ed0abfe" providerId="ADAL" clId="{27874BD9-4CD2-4DB9-A89B-FA907437A0A3}" dt="2022-09-30T19:49:40.371" v="7059" actId="478"/>
          <ac:picMkLst>
            <pc:docMk/>
            <pc:sldMk cId="3063423971" sldId="265"/>
            <ac:picMk id="13" creationId="{F61F851A-5941-4CB7-9DA8-57B7576D6BBC}"/>
          </ac:picMkLst>
        </pc:picChg>
        <pc:picChg chg="add del mod modCrop">
          <ac:chgData name="D'Ambro, Emma" userId="ec9ace8a-7b02-4673-9f97-8fce7ed0abfe" providerId="ADAL" clId="{27874BD9-4CD2-4DB9-A89B-FA907437A0A3}" dt="2022-09-30T19:54:33.542" v="7067" actId="478"/>
          <ac:picMkLst>
            <pc:docMk/>
            <pc:sldMk cId="3063423971" sldId="265"/>
            <ac:picMk id="15" creationId="{2B7CB64A-E41B-4DF3-BB56-738158C1AE23}"/>
          </ac:picMkLst>
        </pc:picChg>
        <pc:picChg chg="add del mod modCrop">
          <ac:chgData name="D'Ambro, Emma" userId="ec9ace8a-7b02-4673-9f97-8fce7ed0abfe" providerId="ADAL" clId="{27874BD9-4CD2-4DB9-A89B-FA907437A0A3}" dt="2022-09-30T20:04:00.616" v="7090" actId="478"/>
          <ac:picMkLst>
            <pc:docMk/>
            <pc:sldMk cId="3063423971" sldId="265"/>
            <ac:picMk id="17" creationId="{33BD9130-BAC5-47D5-9FB9-3D3CF457FA09}"/>
          </ac:picMkLst>
        </pc:picChg>
        <pc:picChg chg="add mod modCrop">
          <ac:chgData name="D'Ambro, Emma" userId="ec9ace8a-7b02-4673-9f97-8fce7ed0abfe" providerId="ADAL" clId="{27874BD9-4CD2-4DB9-A89B-FA907437A0A3}" dt="2022-10-14T21:37:08.045" v="8038" actId="1076"/>
          <ac:picMkLst>
            <pc:docMk/>
            <pc:sldMk cId="3063423971" sldId="265"/>
            <ac:picMk id="19" creationId="{F6ACDB1F-22E1-44BB-9AC8-658C3F06C671}"/>
          </ac:picMkLst>
        </pc:picChg>
      </pc:sldChg>
      <pc:sldChg chg="add del">
        <pc:chgData name="D'Ambro, Emma" userId="ec9ace8a-7b02-4673-9f97-8fce7ed0abfe" providerId="ADAL" clId="{27874BD9-4CD2-4DB9-A89B-FA907437A0A3}" dt="2022-09-27T18:41:10.486" v="385" actId="47"/>
        <pc:sldMkLst>
          <pc:docMk/>
          <pc:sldMk cId="1251270943" sldId="266"/>
        </pc:sldMkLst>
      </pc:sldChg>
      <pc:sldChg chg="add del">
        <pc:chgData name="D'Ambro, Emma" userId="ec9ace8a-7b02-4673-9f97-8fce7ed0abfe" providerId="ADAL" clId="{27874BD9-4CD2-4DB9-A89B-FA907437A0A3}" dt="2022-09-27T18:41:10.486" v="385" actId="47"/>
        <pc:sldMkLst>
          <pc:docMk/>
          <pc:sldMk cId="21214700" sldId="267"/>
        </pc:sldMkLst>
      </pc:sldChg>
      <pc:sldChg chg="add del">
        <pc:chgData name="D'Ambro, Emma" userId="ec9ace8a-7b02-4673-9f97-8fce7ed0abfe" providerId="ADAL" clId="{27874BD9-4CD2-4DB9-A89B-FA907437A0A3}" dt="2022-09-28T19:41:32.020" v="2429" actId="47"/>
        <pc:sldMkLst>
          <pc:docMk/>
          <pc:sldMk cId="2293951997" sldId="268"/>
        </pc:sldMkLst>
      </pc:sldChg>
      <pc:sldChg chg="add del">
        <pc:chgData name="D'Ambro, Emma" userId="ec9ace8a-7b02-4673-9f97-8fce7ed0abfe" providerId="ADAL" clId="{27874BD9-4CD2-4DB9-A89B-FA907437A0A3}" dt="2022-09-28T19:41:32.020" v="2429" actId="47"/>
        <pc:sldMkLst>
          <pc:docMk/>
          <pc:sldMk cId="4049069707" sldId="269"/>
        </pc:sldMkLst>
      </pc:sldChg>
      <pc:sldChg chg="modSp add mod">
        <pc:chgData name="D'Ambro, Emma" userId="ec9ace8a-7b02-4673-9f97-8fce7ed0abfe" providerId="ADAL" clId="{27874BD9-4CD2-4DB9-A89B-FA907437A0A3}" dt="2022-10-11T14:15:27.125" v="7987" actId="27636"/>
        <pc:sldMkLst>
          <pc:docMk/>
          <pc:sldMk cId="503631474" sldId="270"/>
        </pc:sldMkLst>
        <pc:spChg chg="mod">
          <ac:chgData name="D'Ambro, Emma" userId="ec9ace8a-7b02-4673-9f97-8fce7ed0abfe" providerId="ADAL" clId="{27874BD9-4CD2-4DB9-A89B-FA907437A0A3}" dt="2022-10-11T14:01:40.348" v="7881" actId="20577"/>
          <ac:spMkLst>
            <pc:docMk/>
            <pc:sldMk cId="503631474" sldId="270"/>
            <ac:spMk id="2" creationId="{9063A55F-8853-4E78-AA89-70B5116A7605}"/>
          </ac:spMkLst>
        </pc:spChg>
        <pc:spChg chg="mod">
          <ac:chgData name="D'Ambro, Emma" userId="ec9ace8a-7b02-4673-9f97-8fce7ed0abfe" providerId="ADAL" clId="{27874BD9-4CD2-4DB9-A89B-FA907437A0A3}" dt="2022-10-11T14:15:27.125" v="7987" actId="27636"/>
          <ac:spMkLst>
            <pc:docMk/>
            <pc:sldMk cId="503631474" sldId="270"/>
            <ac:spMk id="3" creationId="{95BCEEF5-CE40-4264-86AA-D4BF1A18E3CD}"/>
          </ac:spMkLst>
        </pc:spChg>
      </pc:sldChg>
      <pc:sldChg chg="addSp delSp modSp add mod modClrScheme chgLayout">
        <pc:chgData name="D'Ambro, Emma" userId="ec9ace8a-7b02-4673-9f97-8fce7ed0abfe" providerId="ADAL" clId="{27874BD9-4CD2-4DB9-A89B-FA907437A0A3}" dt="2022-10-18T00:18:37.868" v="8179" actId="1036"/>
        <pc:sldMkLst>
          <pc:docMk/>
          <pc:sldMk cId="70068748" sldId="271"/>
        </pc:sldMkLst>
        <pc:spChg chg="mod ord">
          <ac:chgData name="D'Ambro, Emma" userId="ec9ace8a-7b02-4673-9f97-8fce7ed0abfe" providerId="ADAL" clId="{27874BD9-4CD2-4DB9-A89B-FA907437A0A3}" dt="2022-09-30T15:38:24.027" v="7049" actId="1035"/>
          <ac:spMkLst>
            <pc:docMk/>
            <pc:sldMk cId="70068748" sldId="271"/>
            <ac:spMk id="2" creationId="{9063A55F-8853-4E78-AA89-70B5116A7605}"/>
          </ac:spMkLst>
        </pc:spChg>
        <pc:spChg chg="del mod ord">
          <ac:chgData name="D'Ambro, Emma" userId="ec9ace8a-7b02-4673-9f97-8fce7ed0abfe" providerId="ADAL" clId="{27874BD9-4CD2-4DB9-A89B-FA907437A0A3}" dt="2022-09-30T15:37:00.589" v="6934" actId="478"/>
          <ac:spMkLst>
            <pc:docMk/>
            <pc:sldMk cId="70068748" sldId="271"/>
            <ac:spMk id="3" creationId="{95BCEEF5-CE40-4264-86AA-D4BF1A18E3CD}"/>
          </ac:spMkLst>
        </pc:spChg>
        <pc:spChg chg="add mod">
          <ac:chgData name="D'Ambro, Emma" userId="ec9ace8a-7b02-4673-9f97-8fce7ed0abfe" providerId="ADAL" clId="{27874BD9-4CD2-4DB9-A89B-FA907437A0A3}" dt="2022-09-30T15:37:57.726" v="7002" actId="14100"/>
          <ac:spMkLst>
            <pc:docMk/>
            <pc:sldMk cId="70068748" sldId="271"/>
            <ac:spMk id="12" creationId="{C3B5E87B-AA49-497E-AFBC-64AF47114883}"/>
          </ac:spMkLst>
        </pc:spChg>
        <pc:spChg chg="add mod">
          <ac:chgData name="D'Ambro, Emma" userId="ec9ace8a-7b02-4673-9f97-8fce7ed0abfe" providerId="ADAL" clId="{27874BD9-4CD2-4DB9-A89B-FA907437A0A3}" dt="2022-09-30T15:37:26.983" v="6947" actId="552"/>
          <ac:spMkLst>
            <pc:docMk/>
            <pc:sldMk cId="70068748" sldId="271"/>
            <ac:spMk id="14" creationId="{47B5ABAB-939D-4157-B192-70F2A7A2CDAE}"/>
          </ac:spMkLst>
        </pc:spChg>
        <pc:spChg chg="add mod">
          <ac:chgData name="D'Ambro, Emma" userId="ec9ace8a-7b02-4673-9f97-8fce7ed0abfe" providerId="ADAL" clId="{27874BD9-4CD2-4DB9-A89B-FA907437A0A3}" dt="2022-09-30T15:38:02.725" v="7007" actId="1035"/>
          <ac:spMkLst>
            <pc:docMk/>
            <pc:sldMk cId="70068748" sldId="271"/>
            <ac:spMk id="16" creationId="{AFF1149E-68E5-40CE-982F-113A69AB7674}"/>
          </ac:spMkLst>
        </pc:spChg>
        <pc:grpChg chg="add del mod">
          <ac:chgData name="D'Ambro, Emma" userId="ec9ace8a-7b02-4673-9f97-8fce7ed0abfe" providerId="ADAL" clId="{27874BD9-4CD2-4DB9-A89B-FA907437A0A3}" dt="2022-10-14T21:37:11.593" v="8039" actId="478"/>
          <ac:grpSpMkLst>
            <pc:docMk/>
            <pc:sldMk cId="70068748" sldId="271"/>
            <ac:grpSpMk id="7" creationId="{C869BD21-DE57-46C0-99A0-E01884FCFA6D}"/>
          </ac:grpSpMkLst>
        </pc:grpChg>
        <pc:picChg chg="add del mod">
          <ac:chgData name="D'Ambro, Emma" userId="ec9ace8a-7b02-4673-9f97-8fce7ed0abfe" providerId="ADAL" clId="{27874BD9-4CD2-4DB9-A89B-FA907437A0A3}" dt="2022-09-30T15:28:49.944" v="6478" actId="478"/>
          <ac:picMkLst>
            <pc:docMk/>
            <pc:sldMk cId="70068748" sldId="271"/>
            <ac:picMk id="5" creationId="{D973E645-FA93-42A6-81C8-A966917DDC58}"/>
          </ac:picMkLst>
        </pc:picChg>
        <pc:picChg chg="add mod">
          <ac:chgData name="D'Ambro, Emma" userId="ec9ace8a-7b02-4673-9f97-8fce7ed0abfe" providerId="ADAL" clId="{27874BD9-4CD2-4DB9-A89B-FA907437A0A3}" dt="2022-09-30T15:38:11.152" v="7015" actId="14100"/>
          <ac:picMkLst>
            <pc:docMk/>
            <pc:sldMk cId="70068748" sldId="271"/>
            <ac:picMk id="6" creationId="{6467915D-EE3D-45DC-8646-0B6E1FED6DE8}"/>
          </ac:picMkLst>
        </pc:picChg>
        <pc:picChg chg="mod">
          <ac:chgData name="D'Ambro, Emma" userId="ec9ace8a-7b02-4673-9f97-8fce7ed0abfe" providerId="ADAL" clId="{27874BD9-4CD2-4DB9-A89B-FA907437A0A3}" dt="2022-09-30T15:29:40.628" v="6596"/>
          <ac:picMkLst>
            <pc:docMk/>
            <pc:sldMk cId="70068748" sldId="271"/>
            <ac:picMk id="8" creationId="{EB9B569F-F3F6-4F21-BCF5-A8F08CC4DE2A}"/>
          </ac:picMkLst>
        </pc:picChg>
        <pc:picChg chg="mod">
          <ac:chgData name="D'Ambro, Emma" userId="ec9ace8a-7b02-4673-9f97-8fce7ed0abfe" providerId="ADAL" clId="{27874BD9-4CD2-4DB9-A89B-FA907437A0A3}" dt="2022-09-30T15:29:40.628" v="6596"/>
          <ac:picMkLst>
            <pc:docMk/>
            <pc:sldMk cId="70068748" sldId="271"/>
            <ac:picMk id="9" creationId="{09A8EC9E-EDF1-49B5-82DA-C4EB876853B8}"/>
          </ac:picMkLst>
        </pc:picChg>
        <pc:picChg chg="add mod modCrop">
          <ac:chgData name="D'Ambro, Emma" userId="ec9ace8a-7b02-4673-9f97-8fce7ed0abfe" providerId="ADAL" clId="{27874BD9-4CD2-4DB9-A89B-FA907437A0A3}" dt="2022-10-18T00:18:37.868" v="8179" actId="1036"/>
          <ac:picMkLst>
            <pc:docMk/>
            <pc:sldMk cId="70068748" sldId="271"/>
            <ac:picMk id="10" creationId="{37C2D3BA-F203-4F6D-97D5-CF7AC60194B1}"/>
          </ac:picMkLst>
        </pc:picChg>
        <pc:picChg chg="add del mod">
          <ac:chgData name="D'Ambro, Emma" userId="ec9ace8a-7b02-4673-9f97-8fce7ed0abfe" providerId="ADAL" clId="{27874BD9-4CD2-4DB9-A89B-FA907437A0A3}" dt="2022-10-14T21:37:26.435" v="8043" actId="478"/>
          <ac:picMkLst>
            <pc:docMk/>
            <pc:sldMk cId="70068748" sldId="271"/>
            <ac:picMk id="10" creationId="{3EAD0242-CC4C-44FF-A5B9-3132C461F012}"/>
          </ac:picMkLst>
        </pc:picChg>
        <pc:picChg chg="add mod">
          <ac:chgData name="D'Ambro, Emma" userId="ec9ace8a-7b02-4673-9f97-8fce7ed0abfe" providerId="ADAL" clId="{27874BD9-4CD2-4DB9-A89B-FA907437A0A3}" dt="2022-10-14T21:37:16.482" v="8042" actId="1076"/>
          <ac:picMkLst>
            <pc:docMk/>
            <pc:sldMk cId="70068748" sldId="271"/>
            <ac:picMk id="13" creationId="{58FC45B7-6592-4B97-8EB0-030733A8A7CA}"/>
          </ac:picMkLst>
        </pc:picChg>
        <pc:picChg chg="add del mod">
          <ac:chgData name="D'Ambro, Emma" userId="ec9ace8a-7b02-4673-9f97-8fce7ed0abfe" providerId="ADAL" clId="{27874BD9-4CD2-4DB9-A89B-FA907437A0A3}" dt="2022-10-18T00:18:01.075" v="8166" actId="478"/>
          <ac:picMkLst>
            <pc:docMk/>
            <pc:sldMk cId="70068748" sldId="271"/>
            <ac:picMk id="15" creationId="{06DD7612-2237-478C-B595-0D239D9DD907}"/>
          </ac:picMkLst>
        </pc:picChg>
      </pc:sldChg>
      <pc:sldChg chg="addSp delSp modSp add mod ord">
        <pc:chgData name="D'Ambro, Emma" userId="ec9ace8a-7b02-4673-9f97-8fce7ed0abfe" providerId="ADAL" clId="{27874BD9-4CD2-4DB9-A89B-FA907437A0A3}" dt="2022-09-28T19:43:03.815" v="2476" actId="1076"/>
        <pc:sldMkLst>
          <pc:docMk/>
          <pc:sldMk cId="4107745769" sldId="272"/>
        </pc:sldMkLst>
        <pc:spChg chg="mod">
          <ac:chgData name="D'Ambro, Emma" userId="ec9ace8a-7b02-4673-9f97-8fce7ed0abfe" providerId="ADAL" clId="{27874BD9-4CD2-4DB9-A89B-FA907437A0A3}" dt="2022-09-27T18:24:42.206" v="271" actId="20577"/>
          <ac:spMkLst>
            <pc:docMk/>
            <pc:sldMk cId="4107745769" sldId="272"/>
            <ac:spMk id="2" creationId="{9063A55F-8853-4E78-AA89-70B5116A7605}"/>
          </ac:spMkLst>
        </pc:spChg>
        <pc:spChg chg="mod">
          <ac:chgData name="D'Ambro, Emma" userId="ec9ace8a-7b02-4673-9f97-8fce7ed0abfe" providerId="ADAL" clId="{27874BD9-4CD2-4DB9-A89B-FA907437A0A3}" dt="2022-09-28T19:02:03.225" v="1989" actId="12788"/>
          <ac:spMkLst>
            <pc:docMk/>
            <pc:sldMk cId="4107745769" sldId="272"/>
            <ac:spMk id="3" creationId="{95BCEEF5-CE40-4264-86AA-D4BF1A18E3CD}"/>
          </ac:spMkLst>
        </pc:spChg>
        <pc:spChg chg="add mod">
          <ac:chgData name="D'Ambro, Emma" userId="ec9ace8a-7b02-4673-9f97-8fce7ed0abfe" providerId="ADAL" clId="{27874BD9-4CD2-4DB9-A89B-FA907437A0A3}" dt="2022-09-28T19:02:53.533" v="1997" actId="1582"/>
          <ac:spMkLst>
            <pc:docMk/>
            <pc:sldMk cId="4107745769" sldId="272"/>
            <ac:spMk id="8" creationId="{E453F5D9-E8A5-4AA6-A8A2-7A4E374C7997}"/>
          </ac:spMkLst>
        </pc:spChg>
        <pc:spChg chg="add mod">
          <ac:chgData name="D'Ambro, Emma" userId="ec9ace8a-7b02-4673-9f97-8fce7ed0abfe" providerId="ADAL" clId="{27874BD9-4CD2-4DB9-A89B-FA907437A0A3}" dt="2022-09-28T19:02:59.166" v="1999" actId="1076"/>
          <ac:spMkLst>
            <pc:docMk/>
            <pc:sldMk cId="4107745769" sldId="272"/>
            <ac:spMk id="9" creationId="{8DC7CE58-31EF-48AF-89C4-0C6E50FE9AED}"/>
          </ac:spMkLst>
        </pc:spChg>
        <pc:spChg chg="add mod">
          <ac:chgData name="D'Ambro, Emma" userId="ec9ace8a-7b02-4673-9f97-8fce7ed0abfe" providerId="ADAL" clId="{27874BD9-4CD2-4DB9-A89B-FA907437A0A3}" dt="2022-09-28T19:03:04.517" v="2001" actId="1076"/>
          <ac:spMkLst>
            <pc:docMk/>
            <pc:sldMk cId="4107745769" sldId="272"/>
            <ac:spMk id="10" creationId="{091B2876-96FC-4268-9C8C-3C8694DC0248}"/>
          </ac:spMkLst>
        </pc:spChg>
        <pc:spChg chg="add mod">
          <ac:chgData name="D'Ambro, Emma" userId="ec9ace8a-7b02-4673-9f97-8fce7ed0abfe" providerId="ADAL" clId="{27874BD9-4CD2-4DB9-A89B-FA907437A0A3}" dt="2022-09-28T19:03:26.972" v="2009" actId="1036"/>
          <ac:spMkLst>
            <pc:docMk/>
            <pc:sldMk cId="4107745769" sldId="272"/>
            <ac:spMk id="11" creationId="{53DFD050-F395-4D15-B31E-321EBC61BDE4}"/>
          </ac:spMkLst>
        </pc:spChg>
        <pc:spChg chg="add mod">
          <ac:chgData name="D'Ambro, Emma" userId="ec9ace8a-7b02-4673-9f97-8fce7ed0abfe" providerId="ADAL" clId="{27874BD9-4CD2-4DB9-A89B-FA907437A0A3}" dt="2022-09-28T19:43:03.815" v="2476" actId="1076"/>
          <ac:spMkLst>
            <pc:docMk/>
            <pc:sldMk cId="4107745769" sldId="272"/>
            <ac:spMk id="12" creationId="{6402320D-B684-46CB-B300-83365C7BA8CF}"/>
          </ac:spMkLst>
        </pc:spChg>
        <pc:picChg chg="del">
          <ac:chgData name="D'Ambro, Emma" userId="ec9ace8a-7b02-4673-9f97-8fce7ed0abfe" providerId="ADAL" clId="{27874BD9-4CD2-4DB9-A89B-FA907437A0A3}" dt="2022-09-27T18:23:49.636" v="235" actId="478"/>
          <ac:picMkLst>
            <pc:docMk/>
            <pc:sldMk cId="4107745769" sldId="272"/>
            <ac:picMk id="5" creationId="{07DA92DD-5CA9-47B8-8EF5-CAF48118E97C}"/>
          </ac:picMkLst>
        </pc:picChg>
        <pc:picChg chg="add mod">
          <ac:chgData name="D'Ambro, Emma" userId="ec9ace8a-7b02-4673-9f97-8fce7ed0abfe" providerId="ADAL" clId="{27874BD9-4CD2-4DB9-A89B-FA907437A0A3}" dt="2022-09-27T20:18:15.482" v="959" actId="1036"/>
          <ac:picMkLst>
            <pc:docMk/>
            <pc:sldMk cId="4107745769" sldId="272"/>
            <ac:picMk id="6" creationId="{97B2DF67-5E03-4C3A-A8DD-D3AAC7E7B166}"/>
          </ac:picMkLst>
        </pc:picChg>
        <pc:picChg chg="add del mod">
          <ac:chgData name="D'Ambro, Emma" userId="ec9ace8a-7b02-4673-9f97-8fce7ed0abfe" providerId="ADAL" clId="{27874BD9-4CD2-4DB9-A89B-FA907437A0A3}" dt="2022-09-27T18:24:17.496" v="240"/>
          <ac:picMkLst>
            <pc:docMk/>
            <pc:sldMk cId="4107745769" sldId="272"/>
            <ac:picMk id="7" creationId="{5EE2B835-B58F-4E7A-9AAC-6C853877893A}"/>
          </ac:picMkLst>
        </pc:picChg>
        <pc:picChg chg="add mod modCrop">
          <ac:chgData name="D'Ambro, Emma" userId="ec9ace8a-7b02-4673-9f97-8fce7ed0abfe" providerId="ADAL" clId="{27874BD9-4CD2-4DB9-A89B-FA907437A0A3}" dt="2022-09-28T19:02:03.225" v="1989" actId="12788"/>
          <ac:picMkLst>
            <pc:docMk/>
            <pc:sldMk cId="4107745769" sldId="272"/>
            <ac:picMk id="7" creationId="{A2CA1F44-BD6D-4A3A-91F8-4B10879E1B0B}"/>
          </ac:picMkLst>
        </pc:picChg>
      </pc:sldChg>
      <pc:sldChg chg="addSp delSp modSp add mod modNotesTx">
        <pc:chgData name="D'Ambro, Emma" userId="ec9ace8a-7b02-4673-9f97-8fce7ed0abfe" providerId="ADAL" clId="{27874BD9-4CD2-4DB9-A89B-FA907437A0A3}" dt="2022-10-17T11:41:19.707" v="8057" actId="20577"/>
        <pc:sldMkLst>
          <pc:docMk/>
          <pc:sldMk cId="3163091305" sldId="273"/>
        </pc:sldMkLst>
        <pc:spChg chg="mod">
          <ac:chgData name="D'Ambro, Emma" userId="ec9ace8a-7b02-4673-9f97-8fce7ed0abfe" providerId="ADAL" clId="{27874BD9-4CD2-4DB9-A89B-FA907437A0A3}" dt="2022-10-07T15:38:16.184" v="7422" actId="20577"/>
          <ac:spMkLst>
            <pc:docMk/>
            <pc:sldMk cId="3163091305" sldId="273"/>
            <ac:spMk id="2" creationId="{9063A55F-8853-4E78-AA89-70B5116A7605}"/>
          </ac:spMkLst>
        </pc:spChg>
        <pc:spChg chg="mod">
          <ac:chgData name="D'Ambro, Emma" userId="ec9ace8a-7b02-4673-9f97-8fce7ed0abfe" providerId="ADAL" clId="{27874BD9-4CD2-4DB9-A89B-FA907437A0A3}" dt="2022-10-17T11:41:19.707" v="8057" actId="20577"/>
          <ac:spMkLst>
            <pc:docMk/>
            <pc:sldMk cId="3163091305" sldId="273"/>
            <ac:spMk id="3" creationId="{95BCEEF5-CE40-4264-86AA-D4BF1A18E3CD}"/>
          </ac:spMkLst>
        </pc:spChg>
        <pc:spChg chg="add mod">
          <ac:chgData name="D'Ambro, Emma" userId="ec9ace8a-7b02-4673-9f97-8fce7ed0abfe" providerId="ADAL" clId="{27874BD9-4CD2-4DB9-A89B-FA907437A0A3}" dt="2022-09-28T19:42:24.781" v="2474" actId="1076"/>
          <ac:spMkLst>
            <pc:docMk/>
            <pc:sldMk cId="3163091305" sldId="273"/>
            <ac:spMk id="5" creationId="{D16D66E3-15A0-4E7E-8893-CE3E2EB0611F}"/>
          </ac:spMkLst>
        </pc:spChg>
        <pc:spChg chg="mod">
          <ac:chgData name="D'Ambro, Emma" userId="ec9ace8a-7b02-4673-9f97-8fce7ed0abfe" providerId="ADAL" clId="{27874BD9-4CD2-4DB9-A89B-FA907437A0A3}" dt="2022-09-27T21:17:31.924" v="1483" actId="1076"/>
          <ac:spMkLst>
            <pc:docMk/>
            <pc:sldMk cId="3163091305" sldId="273"/>
            <ac:spMk id="9" creationId="{DB9C23D3-1F2E-42DD-9C1E-C79D57EB586E}"/>
          </ac:spMkLst>
        </pc:spChg>
        <pc:spChg chg="add mod">
          <ac:chgData name="D'Ambro, Emma" userId="ec9ace8a-7b02-4673-9f97-8fce7ed0abfe" providerId="ADAL" clId="{27874BD9-4CD2-4DB9-A89B-FA907437A0A3}" dt="2022-09-27T21:19:42.481" v="1581" actId="20577"/>
          <ac:spMkLst>
            <pc:docMk/>
            <pc:sldMk cId="3163091305" sldId="273"/>
            <ac:spMk id="10" creationId="{89479F58-DD68-474F-80E8-B4F63DE5711E}"/>
          </ac:spMkLst>
        </pc:spChg>
        <pc:grpChg chg="add mod">
          <ac:chgData name="D'Ambro, Emma" userId="ec9ace8a-7b02-4673-9f97-8fce7ed0abfe" providerId="ADAL" clId="{27874BD9-4CD2-4DB9-A89B-FA907437A0A3}" dt="2022-10-11T13:45:54.197" v="7811" actId="1036"/>
          <ac:grpSpMkLst>
            <pc:docMk/>
            <pc:sldMk cId="3163091305" sldId="273"/>
            <ac:grpSpMk id="7" creationId="{E856F07A-B141-432F-B211-81EA67BE0A85}"/>
          </ac:grpSpMkLst>
        </pc:grpChg>
        <pc:picChg chg="del">
          <ac:chgData name="D'Ambro, Emma" userId="ec9ace8a-7b02-4673-9f97-8fce7ed0abfe" providerId="ADAL" clId="{27874BD9-4CD2-4DB9-A89B-FA907437A0A3}" dt="2022-09-27T18:24:38.959" v="270" actId="478"/>
          <ac:picMkLst>
            <pc:docMk/>
            <pc:sldMk cId="3163091305" sldId="273"/>
            <ac:picMk id="6" creationId="{97B2DF67-5E03-4C3A-A8DD-D3AAC7E7B166}"/>
          </ac:picMkLst>
        </pc:picChg>
        <pc:picChg chg="mod">
          <ac:chgData name="D'Ambro, Emma" userId="ec9ace8a-7b02-4673-9f97-8fce7ed0abfe" providerId="ADAL" clId="{27874BD9-4CD2-4DB9-A89B-FA907437A0A3}" dt="2022-09-27T18:27:07.594" v="272"/>
          <ac:picMkLst>
            <pc:docMk/>
            <pc:sldMk cId="3163091305" sldId="273"/>
            <ac:picMk id="8" creationId="{D414376B-FEFE-41CC-91FD-235AB46F0ABB}"/>
          </ac:picMkLst>
        </pc:picChg>
      </pc:sldChg>
      <pc:sldChg chg="addSp modSp add mod">
        <pc:chgData name="D'Ambro, Emma" userId="ec9ace8a-7b02-4673-9f97-8fce7ed0abfe" providerId="ADAL" clId="{27874BD9-4CD2-4DB9-A89B-FA907437A0A3}" dt="2022-09-27T21:14:43.422" v="1399" actId="1037"/>
        <pc:sldMkLst>
          <pc:docMk/>
          <pc:sldMk cId="3617393825" sldId="274"/>
        </pc:sldMkLst>
        <pc:spChg chg="mod">
          <ac:chgData name="D'Ambro, Emma" userId="ec9ace8a-7b02-4673-9f97-8fce7ed0abfe" providerId="ADAL" clId="{27874BD9-4CD2-4DB9-A89B-FA907437A0A3}" dt="2022-09-27T19:25:46.817" v="434" actId="20577"/>
          <ac:spMkLst>
            <pc:docMk/>
            <pc:sldMk cId="3617393825" sldId="274"/>
            <ac:spMk id="2" creationId="{9063A55F-8853-4E78-AA89-70B5116A7605}"/>
          </ac:spMkLst>
        </pc:spChg>
        <pc:spChg chg="mod">
          <ac:chgData name="D'Ambro, Emma" userId="ec9ace8a-7b02-4673-9f97-8fce7ed0abfe" providerId="ADAL" clId="{27874BD9-4CD2-4DB9-A89B-FA907437A0A3}" dt="2022-09-27T21:14:11.343" v="1370" actId="12788"/>
          <ac:spMkLst>
            <pc:docMk/>
            <pc:sldMk cId="3617393825" sldId="274"/>
            <ac:spMk id="3" creationId="{95BCEEF5-CE40-4264-86AA-D4BF1A18E3CD}"/>
          </ac:spMkLst>
        </pc:spChg>
        <pc:spChg chg="add mod">
          <ac:chgData name="D'Ambro, Emma" userId="ec9ace8a-7b02-4673-9f97-8fce7ed0abfe" providerId="ADAL" clId="{27874BD9-4CD2-4DB9-A89B-FA907437A0A3}" dt="2022-09-27T21:14:41.087" v="1396" actId="1076"/>
          <ac:spMkLst>
            <pc:docMk/>
            <pc:sldMk cId="3617393825" sldId="274"/>
            <ac:spMk id="7" creationId="{665129F0-A925-421D-BB9B-CD2D584266A2}"/>
          </ac:spMkLst>
        </pc:spChg>
        <pc:graphicFrameChg chg="add mod">
          <ac:chgData name="D'Ambro, Emma" userId="ec9ace8a-7b02-4673-9f97-8fce7ed0abfe" providerId="ADAL" clId="{27874BD9-4CD2-4DB9-A89B-FA907437A0A3}" dt="2022-09-27T21:14:43.422" v="1399" actId="1037"/>
          <ac:graphicFrameMkLst>
            <pc:docMk/>
            <pc:sldMk cId="3617393825" sldId="274"/>
            <ac:graphicFrameMk id="8" creationId="{A54A88C8-3FD9-40AE-B28E-78B827CA0118}"/>
          </ac:graphicFrameMkLst>
        </pc:graphicFrameChg>
        <pc:picChg chg="add mod">
          <ac:chgData name="D'Ambro, Emma" userId="ec9ace8a-7b02-4673-9f97-8fce7ed0abfe" providerId="ADAL" clId="{27874BD9-4CD2-4DB9-A89B-FA907437A0A3}" dt="2022-09-27T21:14:24.761" v="1378" actId="1076"/>
          <ac:picMkLst>
            <pc:docMk/>
            <pc:sldMk cId="3617393825" sldId="274"/>
            <ac:picMk id="5" creationId="{3D947DE8-8F9F-425D-A00E-65F0445385BD}"/>
          </ac:picMkLst>
        </pc:picChg>
        <pc:picChg chg="add mod">
          <ac:chgData name="D'Ambro, Emma" userId="ec9ace8a-7b02-4673-9f97-8fce7ed0abfe" providerId="ADAL" clId="{27874BD9-4CD2-4DB9-A89B-FA907437A0A3}" dt="2022-09-27T21:14:26.260" v="1379" actId="1076"/>
          <ac:picMkLst>
            <pc:docMk/>
            <pc:sldMk cId="3617393825" sldId="274"/>
            <ac:picMk id="6" creationId="{6551394C-ACDB-467E-BFEB-8108F5B6BC42}"/>
          </ac:picMkLst>
        </pc:picChg>
      </pc:sldChg>
      <pc:sldChg chg="modSp add mod">
        <pc:chgData name="D'Ambro, Emma" userId="ec9ace8a-7b02-4673-9f97-8fce7ed0abfe" providerId="ADAL" clId="{27874BD9-4CD2-4DB9-A89B-FA907437A0A3}" dt="2022-09-27T19:47:32.880" v="913" actId="12789"/>
        <pc:sldMkLst>
          <pc:docMk/>
          <pc:sldMk cId="3798137935" sldId="275"/>
        </pc:sldMkLst>
        <pc:spChg chg="mod">
          <ac:chgData name="D'Ambro, Emma" userId="ec9ace8a-7b02-4673-9f97-8fce7ed0abfe" providerId="ADAL" clId="{27874BD9-4CD2-4DB9-A89B-FA907437A0A3}" dt="2022-09-27T19:46:49.360" v="897" actId="20577"/>
          <ac:spMkLst>
            <pc:docMk/>
            <pc:sldMk cId="3798137935" sldId="275"/>
            <ac:spMk id="2" creationId="{9063A55F-8853-4E78-AA89-70B5116A7605}"/>
          </ac:spMkLst>
        </pc:spChg>
        <pc:spChg chg="mod">
          <ac:chgData name="D'Ambro, Emma" userId="ec9ace8a-7b02-4673-9f97-8fce7ed0abfe" providerId="ADAL" clId="{27874BD9-4CD2-4DB9-A89B-FA907437A0A3}" dt="2022-09-27T19:47:32.880" v="913" actId="12789"/>
          <ac:spMkLst>
            <pc:docMk/>
            <pc:sldMk cId="3798137935" sldId="275"/>
            <ac:spMk id="3" creationId="{95BCEEF5-CE40-4264-86AA-D4BF1A18E3CD}"/>
          </ac:spMkLst>
        </pc:spChg>
      </pc:sldChg>
      <pc:sldChg chg="add ord">
        <pc:chgData name="D'Ambro, Emma" userId="ec9ace8a-7b02-4673-9f97-8fce7ed0abfe" providerId="ADAL" clId="{27874BD9-4CD2-4DB9-A89B-FA907437A0A3}" dt="2022-10-18T00:54:30.645" v="8205"/>
        <pc:sldMkLst>
          <pc:docMk/>
          <pc:sldMk cId="1108369940" sldId="276"/>
        </pc:sldMkLst>
      </pc:sldChg>
      <pc:sldChg chg="addSp delSp modSp new mod ord modNotesTx">
        <pc:chgData name="D'Ambro, Emma" userId="ec9ace8a-7b02-4673-9f97-8fce7ed0abfe" providerId="ADAL" clId="{27874BD9-4CD2-4DB9-A89B-FA907437A0A3}" dt="2022-09-30T15:25:58.181" v="6315" actId="20577"/>
        <pc:sldMkLst>
          <pc:docMk/>
          <pc:sldMk cId="2238983885" sldId="276"/>
        </pc:sldMkLst>
        <pc:spChg chg="mod">
          <ac:chgData name="D'Ambro, Emma" userId="ec9ace8a-7b02-4673-9f97-8fce7ed0abfe" providerId="ADAL" clId="{27874BD9-4CD2-4DB9-A89B-FA907437A0A3}" dt="2022-09-29T19:09:01.217" v="5016" actId="14100"/>
          <ac:spMkLst>
            <pc:docMk/>
            <pc:sldMk cId="2238983885" sldId="276"/>
            <ac:spMk id="2" creationId="{C8D938AA-64E1-4B73-BE7B-52357B579129}"/>
          </ac:spMkLst>
        </pc:spChg>
        <pc:spChg chg="add mod topLvl">
          <ac:chgData name="D'Ambro, Emma" userId="ec9ace8a-7b02-4673-9f97-8fce7ed0abfe" providerId="ADAL" clId="{27874BD9-4CD2-4DB9-A89B-FA907437A0A3}" dt="2022-09-29T19:50:54.039" v="6078" actId="165"/>
          <ac:spMkLst>
            <pc:docMk/>
            <pc:sldMk cId="2238983885" sldId="276"/>
            <ac:spMk id="3" creationId="{85A27A3B-1ADB-4B7E-AFEE-5F8B5C240407}"/>
          </ac:spMkLst>
        </pc:spChg>
        <pc:spChg chg="del">
          <ac:chgData name="D'Ambro, Emma" userId="ec9ace8a-7b02-4673-9f97-8fce7ed0abfe" providerId="ADAL" clId="{27874BD9-4CD2-4DB9-A89B-FA907437A0A3}" dt="2022-09-27T20:09:29.735" v="928"/>
          <ac:spMkLst>
            <pc:docMk/>
            <pc:sldMk cId="2238983885" sldId="276"/>
            <ac:spMk id="3" creationId="{F98BBFBE-4B50-4B2C-B503-31A0643C635C}"/>
          </ac:spMkLst>
        </pc:spChg>
        <pc:spChg chg="add del">
          <ac:chgData name="D'Ambro, Emma" userId="ec9ace8a-7b02-4673-9f97-8fce7ed0abfe" providerId="ADAL" clId="{27874BD9-4CD2-4DB9-A89B-FA907437A0A3}" dt="2022-09-27T20:08:39.239" v="924"/>
          <ac:spMkLst>
            <pc:docMk/>
            <pc:sldMk cId="2238983885" sldId="276"/>
            <ac:spMk id="4" creationId="{C4CBA0E8-D448-4C91-A60A-9AD6198D9667}"/>
          </ac:spMkLst>
        </pc:spChg>
        <pc:spChg chg="add del mod">
          <ac:chgData name="D'Ambro, Emma" userId="ec9ace8a-7b02-4673-9f97-8fce7ed0abfe" providerId="ADAL" clId="{27874BD9-4CD2-4DB9-A89B-FA907437A0A3}" dt="2022-09-27T20:08:51.779" v="927" actId="478"/>
          <ac:spMkLst>
            <pc:docMk/>
            <pc:sldMk cId="2238983885" sldId="276"/>
            <ac:spMk id="5" creationId="{E713BDEB-DC8D-4BE8-B63A-C874A7EC275B}"/>
          </ac:spMkLst>
        </pc:spChg>
        <pc:spChg chg="add mod">
          <ac:chgData name="D'Ambro, Emma" userId="ec9ace8a-7b02-4673-9f97-8fce7ed0abfe" providerId="ADAL" clId="{27874BD9-4CD2-4DB9-A89B-FA907437A0A3}" dt="2022-09-29T17:34:10.688" v="4827" actId="20577"/>
          <ac:spMkLst>
            <pc:docMk/>
            <pc:sldMk cId="2238983885" sldId="276"/>
            <ac:spMk id="6" creationId="{09C4B857-B1A3-4016-AF6B-C1433B173762}"/>
          </ac:spMkLst>
        </pc:spChg>
        <pc:spChg chg="add mod topLvl">
          <ac:chgData name="D'Ambro, Emma" userId="ec9ace8a-7b02-4673-9f97-8fce7ed0abfe" providerId="ADAL" clId="{27874BD9-4CD2-4DB9-A89B-FA907437A0A3}" dt="2022-09-29T19:51:00.787" v="6089" actId="1037"/>
          <ac:spMkLst>
            <pc:docMk/>
            <pc:sldMk cId="2238983885" sldId="276"/>
            <ac:spMk id="9" creationId="{2EB5B9A2-8983-463C-AAA7-9E1448648BC7}"/>
          </ac:spMkLst>
        </pc:spChg>
        <pc:spChg chg="add mod">
          <ac:chgData name="D'Ambro, Emma" userId="ec9ace8a-7b02-4673-9f97-8fce7ed0abfe" providerId="ADAL" clId="{27874BD9-4CD2-4DB9-A89B-FA907437A0A3}" dt="2022-09-29T19:44:05.054" v="5797" actId="20577"/>
          <ac:spMkLst>
            <pc:docMk/>
            <pc:sldMk cId="2238983885" sldId="276"/>
            <ac:spMk id="10" creationId="{4BB0E409-6B1B-4268-90D5-27913550A9FC}"/>
          </ac:spMkLst>
        </pc:spChg>
        <pc:grpChg chg="add del mod">
          <ac:chgData name="D'Ambro, Emma" userId="ec9ace8a-7b02-4673-9f97-8fce7ed0abfe" providerId="ADAL" clId="{27874BD9-4CD2-4DB9-A89B-FA907437A0A3}" dt="2022-09-29T19:50:54.039" v="6078" actId="165"/>
          <ac:grpSpMkLst>
            <pc:docMk/>
            <pc:sldMk cId="2238983885" sldId="276"/>
            <ac:grpSpMk id="13" creationId="{A447418E-7873-463F-92A5-A5D42CBAB5C9}"/>
          </ac:grpSpMkLst>
        </pc:grpChg>
        <pc:picChg chg="add del mod modCrop">
          <ac:chgData name="D'Ambro, Emma" userId="ec9ace8a-7b02-4673-9f97-8fce7ed0abfe" providerId="ADAL" clId="{27874BD9-4CD2-4DB9-A89B-FA907437A0A3}" dt="2022-09-27T20:10:19.806" v="937" actId="21"/>
          <ac:picMkLst>
            <pc:docMk/>
            <pc:sldMk cId="2238983885" sldId="276"/>
            <ac:picMk id="7" creationId="{16A89CBD-143A-475B-AE02-A8C114D120C3}"/>
          </ac:picMkLst>
        </pc:picChg>
        <pc:picChg chg="add mod topLvl modCrop">
          <ac:chgData name="D'Ambro, Emma" userId="ec9ace8a-7b02-4673-9f97-8fce7ed0abfe" providerId="ADAL" clId="{27874BD9-4CD2-4DB9-A89B-FA907437A0A3}" dt="2022-09-29T19:50:54.039" v="6078" actId="165"/>
          <ac:picMkLst>
            <pc:docMk/>
            <pc:sldMk cId="2238983885" sldId="276"/>
            <ac:picMk id="11" creationId="{CD392C4C-EF07-4CB1-A406-C003400E4AA3}"/>
          </ac:picMkLst>
        </pc:picChg>
        <pc:picChg chg="add del mod modCrop">
          <ac:chgData name="D'Ambro, Emma" userId="ec9ace8a-7b02-4673-9f97-8fce7ed0abfe" providerId="ADAL" clId="{27874BD9-4CD2-4DB9-A89B-FA907437A0A3}" dt="2022-09-27T20:11:09.935" v="943" actId="478"/>
          <ac:picMkLst>
            <pc:docMk/>
            <pc:sldMk cId="2238983885" sldId="276"/>
            <ac:picMk id="12" creationId="{9B06E087-419B-4A1B-AF52-82C3C344CA85}"/>
          </ac:picMkLst>
        </pc:picChg>
        <pc:picChg chg="add del mod modCrop">
          <ac:chgData name="D'Ambro, Emma" userId="ec9ace8a-7b02-4673-9f97-8fce7ed0abfe" providerId="ADAL" clId="{27874BD9-4CD2-4DB9-A89B-FA907437A0A3}" dt="2022-09-29T19:43:18.574" v="5759" actId="478"/>
          <ac:picMkLst>
            <pc:docMk/>
            <pc:sldMk cId="2238983885" sldId="276"/>
            <ac:picMk id="15" creationId="{3D054CD3-23FE-47B7-885E-2A69CBEAF649}"/>
          </ac:picMkLst>
        </pc:picChg>
        <pc:cxnChg chg="add mod topLvl">
          <ac:chgData name="D'Ambro, Emma" userId="ec9ace8a-7b02-4673-9f97-8fce7ed0abfe" providerId="ADAL" clId="{27874BD9-4CD2-4DB9-A89B-FA907437A0A3}" dt="2022-09-29T19:51:06.393" v="6090" actId="14100"/>
          <ac:cxnSpMkLst>
            <pc:docMk/>
            <pc:sldMk cId="2238983885" sldId="276"/>
            <ac:cxnSpMk id="5" creationId="{93CB988C-5895-4435-8F5E-FC2683F76573}"/>
          </ac:cxnSpMkLst>
        </pc:cxnChg>
        <pc:cxnChg chg="add mod">
          <ac:chgData name="D'Ambro, Emma" userId="ec9ace8a-7b02-4673-9f97-8fce7ed0abfe" providerId="ADAL" clId="{27874BD9-4CD2-4DB9-A89B-FA907437A0A3}" dt="2022-09-27T20:10:00.587" v="931"/>
          <ac:cxnSpMkLst>
            <pc:docMk/>
            <pc:sldMk cId="2238983885" sldId="276"/>
            <ac:cxnSpMk id="8" creationId="{AD893852-D15F-4BEE-B54E-0D9E2E8EC3F5}"/>
          </ac:cxnSpMkLst>
        </pc:cxnChg>
        <pc:cxnChg chg="add mod topLvl">
          <ac:chgData name="D'Ambro, Emma" userId="ec9ace8a-7b02-4673-9f97-8fce7ed0abfe" providerId="ADAL" clId="{27874BD9-4CD2-4DB9-A89B-FA907437A0A3}" dt="2022-09-29T19:51:09.778" v="6091" actId="14100"/>
          <ac:cxnSpMkLst>
            <pc:docMk/>
            <pc:sldMk cId="2238983885" sldId="276"/>
            <ac:cxnSpMk id="12" creationId="{784D6CA1-4FE7-4FA7-94D6-E491D8A44A83}"/>
          </ac:cxnSpMkLst>
        </pc:cxnChg>
      </pc:sldChg>
      <pc:sldChg chg="modSp del mod">
        <pc:chgData name="D'Ambro, Emma" userId="ec9ace8a-7b02-4673-9f97-8fce7ed0abfe" providerId="ADAL" clId="{27874BD9-4CD2-4DB9-A89B-FA907437A0A3}" dt="2022-10-18T00:54:22.592" v="8202" actId="2696"/>
        <pc:sldMkLst>
          <pc:docMk/>
          <pc:sldMk cId="2925449056" sldId="276"/>
        </pc:sldMkLst>
        <pc:picChg chg="mod">
          <ac:chgData name="D'Ambro, Emma" userId="ec9ace8a-7b02-4673-9f97-8fce7ed0abfe" providerId="ADAL" clId="{27874BD9-4CD2-4DB9-A89B-FA907437A0A3}" dt="2022-10-11T13:45:39.141" v="7775" actId="1037"/>
          <ac:picMkLst>
            <pc:docMk/>
            <pc:sldMk cId="2925449056" sldId="276"/>
            <ac:picMk id="11" creationId="{CD392C4C-EF07-4CB1-A406-C003400E4AA3}"/>
          </ac:picMkLst>
        </pc:picChg>
      </pc:sldChg>
      <pc:sldChg chg="new">
        <pc:chgData name="D'Ambro, Emma" userId="ec9ace8a-7b02-4673-9f97-8fce7ed0abfe" providerId="ADAL" clId="{27874BD9-4CD2-4DB9-A89B-FA907437A0A3}" dt="2022-10-17T23:53:40.431" v="8059" actId="680"/>
        <pc:sldMkLst>
          <pc:docMk/>
          <pc:sldMk cId="2132252334" sldId="277"/>
        </pc:sldMkLst>
      </pc:sldChg>
      <pc:sldChg chg="modSp del mod modNotesTx">
        <pc:chgData name="D'Ambro, Emma" userId="ec9ace8a-7b02-4673-9f97-8fce7ed0abfe" providerId="ADAL" clId="{27874BD9-4CD2-4DB9-A89B-FA907437A0A3}" dt="2022-10-17T23:53:37.045" v="8058" actId="2696"/>
        <pc:sldMkLst>
          <pc:docMk/>
          <pc:sldMk cId="2765689115" sldId="277"/>
        </pc:sldMkLst>
        <pc:spChg chg="mod">
          <ac:chgData name="D'Ambro, Emma" userId="ec9ace8a-7b02-4673-9f97-8fce7ed0abfe" providerId="ADAL" clId="{27874BD9-4CD2-4DB9-A89B-FA907437A0A3}" dt="2022-10-11T13:44:05.639" v="7574" actId="114"/>
          <ac:spMkLst>
            <pc:docMk/>
            <pc:sldMk cId="2765689115" sldId="277"/>
            <ac:spMk id="3" creationId="{95BCEEF5-CE40-4264-86AA-D4BF1A18E3CD}"/>
          </ac:spMkLst>
        </pc:spChg>
      </pc:sldChg>
      <pc:sldChg chg="modSp new mod">
        <pc:chgData name="D'Ambro, Emma" userId="ec9ace8a-7b02-4673-9f97-8fce7ed0abfe" providerId="ADAL" clId="{27874BD9-4CD2-4DB9-A89B-FA907437A0A3}" dt="2022-10-17T23:53:44.661" v="8076" actId="20577"/>
        <pc:sldMkLst>
          <pc:docMk/>
          <pc:sldMk cId="4028597583" sldId="278"/>
        </pc:sldMkLst>
        <pc:spChg chg="mod">
          <ac:chgData name="D'Ambro, Emma" userId="ec9ace8a-7b02-4673-9f97-8fce7ed0abfe" providerId="ADAL" clId="{27874BD9-4CD2-4DB9-A89B-FA907437A0A3}" dt="2022-10-17T23:53:44.661" v="8076" actId="20577"/>
          <ac:spMkLst>
            <pc:docMk/>
            <pc:sldMk cId="4028597583" sldId="278"/>
            <ac:spMk id="2" creationId="{35A8377E-5895-480C-B943-AAFD458E0AEE}"/>
          </ac:spMkLst>
        </pc:spChg>
      </pc:sldChg>
      <pc:sldChg chg="add">
        <pc:chgData name="D'Ambro, Emma" userId="ec9ace8a-7b02-4673-9f97-8fce7ed0abfe" providerId="ADAL" clId="{27874BD9-4CD2-4DB9-A89B-FA907437A0A3}" dt="2022-10-17T23:53:46.790" v="8077"/>
        <pc:sldMkLst>
          <pc:docMk/>
          <pc:sldMk cId="3764197489" sldId="279"/>
        </pc:sldMkLst>
      </pc:sldChg>
      <pc:sldChg chg="addSp delSp modSp add mod">
        <pc:chgData name="D'Ambro, Emma" userId="ec9ace8a-7b02-4673-9f97-8fce7ed0abfe" providerId="ADAL" clId="{27874BD9-4CD2-4DB9-A89B-FA907437A0A3}" dt="2022-10-18T00:17:57.118" v="8165" actId="21"/>
        <pc:sldMkLst>
          <pc:docMk/>
          <pc:sldMk cId="2591561462" sldId="280"/>
        </pc:sldMkLst>
        <pc:picChg chg="add del mod">
          <ac:chgData name="D'Ambro, Emma" userId="ec9ace8a-7b02-4673-9f97-8fce7ed0abfe" providerId="ADAL" clId="{27874BD9-4CD2-4DB9-A89B-FA907437A0A3}" dt="2022-10-18T00:17:57.118" v="8165" actId="21"/>
          <ac:picMkLst>
            <pc:docMk/>
            <pc:sldMk cId="2591561462" sldId="280"/>
            <ac:picMk id="6" creationId="{C6C1ACEF-A846-4ADB-9795-2DA8B45B1718}"/>
          </ac:picMkLst>
        </pc:picChg>
      </pc:sldChg>
      <pc:sldChg chg="add del">
        <pc:chgData name="D'Ambro, Emma" userId="ec9ace8a-7b02-4673-9f97-8fce7ed0abfe" providerId="ADAL" clId="{27874BD9-4CD2-4DB9-A89B-FA907437A0A3}" dt="2022-10-18T00:08:28.636" v="8087"/>
        <pc:sldMkLst>
          <pc:docMk/>
          <pc:sldMk cId="3110853400" sldId="281"/>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F9ADA2-4400-4C8A-A9CC-00C8D1844E45}" type="datetimeFigureOut">
              <a:rPr lang="en-US" smtClean="0"/>
              <a:t>10/1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F4D63B-C3B1-4369-A364-57EA29D3275F}" type="slidenum">
              <a:rPr lang="en-US" smtClean="0"/>
              <a:t>‹#›</a:t>
            </a:fld>
            <a:endParaRPr lang="en-US"/>
          </a:p>
        </p:txBody>
      </p:sp>
    </p:spTree>
    <p:extLst>
      <p:ext uri="{BB962C8B-B14F-4D97-AF65-F5344CB8AC3E}">
        <p14:creationId xmlns:p14="http://schemas.microsoft.com/office/powerpoint/2010/main" val="40809003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gcc02.safelinks.protection.outlook.com/?url=https%3A%2F%2Fwww.arb.ca.gov%2Fresearch%2Fresnotes%2Fnotes%2F94-11.htm&amp;data=05%7C01%7Cdambro.emma%40epa.gov%7Caeba0826c3e649489d5008da91b1e645%7C88b378b367484867acf976aacbeca6a7%7C0%7C0%7C637982490507301813%7CUnknown%7CTWFpbGZsb3d8eyJWIjoiMC4wLjAwMDAiLCJQIjoiV2luMzIiLCJBTiI6Ik1haWwiLCJXVCI6Mn0%3D%7C3000%7C%7C%7C&amp;sdata=Rt8PRqHJG7nLbMX1lwQKzGQMxFhuqlJF3lByrYwyWeo%3D&amp;reserved=0"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Many compounds and a large variety and quantity of functional group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Emissions with this level of temporal and chemical specificity do not exist for any other facility, to our knowled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Calibri" panose="020F0502020204030204" pitchFamily="34" charset="0"/>
              </a:rPr>
              <a:t>Emissions % by mass</a:t>
            </a:r>
          </a:p>
          <a:p>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5</a:t>
            </a:fld>
            <a:endParaRPr lang="en-US"/>
          </a:p>
        </p:txBody>
      </p:sp>
    </p:spTree>
    <p:extLst>
      <p:ext uri="{BB962C8B-B14F-4D97-AF65-F5344CB8AC3E}">
        <p14:creationId xmlns:p14="http://schemas.microsoft.com/office/powerpoint/2010/main" val="3962842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No air advisory concentration for PFAS. To put air concentrations in context, the data is binned by three reference concentrations:</a:t>
            </a:r>
          </a:p>
          <a:p>
            <a:pPr marL="0" indent="0">
              <a:spcAft>
                <a:spcPts val="1200"/>
              </a:spcAft>
              <a:buFont typeface="Wingdings" panose="05000000000000000000" pitchFamily="2" charset="2"/>
              <a:buNone/>
            </a:pPr>
            <a:r>
              <a:rPr lang="en-US" sz="2400" dirty="0">
                <a:latin typeface="Calibri" panose="020F0502020204030204" pitchFamily="34" charset="0"/>
                <a:ea typeface="Calibri" panose="020F0502020204030204" pitchFamily="34" charset="0"/>
              </a:rPr>
              <a:t>&lt; PM PFAS MDL = time below the Measurement Detection Limit (MDL) of 0.005 pg m</a:t>
            </a:r>
            <a:r>
              <a:rPr lang="en-US" sz="2400" baseline="30000" dirty="0">
                <a:latin typeface="Calibri" panose="020F0502020204030204" pitchFamily="34" charset="0"/>
                <a:ea typeface="Calibri" panose="020F0502020204030204" pitchFamily="34" charset="0"/>
              </a:rPr>
              <a:t>-3</a:t>
            </a:r>
            <a:r>
              <a:rPr lang="en-US" sz="2400" dirty="0">
                <a:latin typeface="Calibri" panose="020F0502020204030204" pitchFamily="34" charset="0"/>
                <a:ea typeface="Calibri" panose="020F0502020204030204" pitchFamily="34" charset="0"/>
              </a:rPr>
              <a:t> from Zhou et al.</a:t>
            </a:r>
            <a:r>
              <a:rPr lang="en-US" sz="2400" baseline="30000" dirty="0">
                <a:latin typeface="Calibri" panose="020F0502020204030204" pitchFamily="34" charset="0"/>
                <a:ea typeface="Calibri" panose="020F0502020204030204" pitchFamily="34" charset="0"/>
              </a:rPr>
              <a:t>6</a:t>
            </a:r>
            <a:endParaRPr lang="en-US" sz="2400" baseline="30000" dirty="0">
              <a:effectLst/>
              <a:latin typeface="Calibri" panose="020F0502020204030204" pitchFamily="34" charset="0"/>
              <a:ea typeface="Calibri" panose="020F0502020204030204" pitchFamily="34" charset="0"/>
            </a:endParaRPr>
          </a:p>
          <a:p>
            <a:pPr marL="0" indent="0">
              <a:spcAft>
                <a:spcPts val="1200"/>
              </a:spcAft>
              <a:buFont typeface="Wingdings" panose="05000000000000000000" pitchFamily="2" charset="2"/>
              <a:buNone/>
            </a:pPr>
            <a:r>
              <a:rPr lang="en-US" sz="2400" dirty="0">
                <a:latin typeface="Calibri" panose="020F0502020204030204" pitchFamily="34" charset="0"/>
                <a:ea typeface="Times New Roman" panose="02020603050405020304" pitchFamily="18" charset="0"/>
              </a:rPr>
              <a:t>&gt;MDL, &lt; GenX = time above the MDL but below the GenX drinking standard of </a:t>
            </a:r>
            <a:r>
              <a:rPr lang="en-US" sz="2400" dirty="0">
                <a:effectLst/>
                <a:latin typeface="Calibri" panose="020F0502020204030204" pitchFamily="34" charset="0"/>
                <a:ea typeface="Times New Roman" panose="02020603050405020304" pitchFamily="18" charset="0"/>
              </a:rPr>
              <a:t>1.43 ng m</a:t>
            </a:r>
            <a:r>
              <a:rPr lang="en-US" sz="2400" baseline="30000" dirty="0">
                <a:effectLst/>
                <a:latin typeface="Calibri" panose="020F0502020204030204" pitchFamily="34" charset="0"/>
                <a:ea typeface="Times New Roman" panose="02020603050405020304" pitchFamily="18" charset="0"/>
              </a:rPr>
              <a:t>-3</a:t>
            </a:r>
            <a:endParaRPr lang="en-US" sz="2400" dirty="0">
              <a:effectLst/>
              <a:latin typeface="Calibri" panose="020F0502020204030204" pitchFamily="34" charset="0"/>
              <a:ea typeface="Times New Roman" panose="02020603050405020304" pitchFamily="18" charset="0"/>
            </a:endParaRPr>
          </a:p>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gt; GenX, &lt; Pb = above the GenX drinking standard of 1.43 n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but below the 3-month NAAQS value for lead in air of 0.15 µg m</a:t>
            </a:r>
            <a:r>
              <a:rPr lang="en-US" sz="2400" baseline="30000" dirty="0">
                <a:effectLst/>
                <a:latin typeface="Calibri" panose="020F0502020204030204" pitchFamily="34" charset="0"/>
                <a:ea typeface="Times New Roman" panose="02020603050405020304" pitchFamily="18" charset="0"/>
              </a:rPr>
              <a:t>-3</a:t>
            </a:r>
          </a:p>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gt;All Limits = above the MDL, GenX standard, and Pb standard</a:t>
            </a:r>
          </a:p>
        </p:txBody>
      </p:sp>
      <p:sp>
        <p:nvSpPr>
          <p:cNvPr id="4" name="Slide Number Placeholder 3"/>
          <p:cNvSpPr>
            <a:spLocks noGrp="1"/>
          </p:cNvSpPr>
          <p:nvPr>
            <p:ph type="sldNum" sz="quarter" idx="5"/>
          </p:nvPr>
        </p:nvSpPr>
        <p:spPr/>
        <p:txBody>
          <a:bodyPr/>
          <a:lstStyle/>
          <a:p>
            <a:fld id="{DFF4D63B-C3B1-4369-A364-57EA29D3275F}" type="slidenum">
              <a:rPr lang="en-US" smtClean="0"/>
              <a:t>20</a:t>
            </a:fld>
            <a:endParaRPr lang="en-US"/>
          </a:p>
        </p:txBody>
      </p:sp>
    </p:spTree>
    <p:extLst>
      <p:ext uri="{BB962C8B-B14F-4D97-AF65-F5344CB8AC3E}">
        <p14:creationId xmlns:p14="http://schemas.microsoft.com/office/powerpoint/2010/main" val="15727341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AdvOT2e364b11"/>
              </a:rPr>
              <a:t>To quantify the role of episodic elevated concentrations, the cumulative time (in days) when each model grid cell is above an arbitrary threshold of 1 ng m</a:t>
            </a:r>
            <a:r>
              <a:rPr lang="en-US" sz="1800" b="0" i="0" u="none" strike="noStrike" baseline="0" dirty="0">
                <a:latin typeface="AdvOT8608a8d1+22"/>
              </a:rPr>
              <a:t>−</a:t>
            </a:r>
            <a:r>
              <a:rPr lang="en-US" sz="1800" b="0" i="0" u="none" strike="noStrike" baseline="0" dirty="0">
                <a:latin typeface="AdvOT2e364b11"/>
              </a:rPr>
              <a:t>3</a:t>
            </a:r>
          </a:p>
          <a:p>
            <a:pPr algn="l"/>
            <a:r>
              <a:rPr lang="en-US" sz="1800" b="0" i="0" u="none" strike="noStrike" baseline="0" dirty="0">
                <a:latin typeface="AdvOT2e364b11"/>
              </a:rPr>
              <a:t>Most of the domain has 10 or fewer days above this limit, but the area immediately near the facility has &gt;50% of the year above the threshold </a:t>
            </a:r>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8</a:t>
            </a:fld>
            <a:endParaRPr lang="en-US"/>
          </a:p>
        </p:txBody>
      </p:sp>
    </p:spTree>
    <p:extLst>
      <p:ext uri="{BB962C8B-B14F-4D97-AF65-F5344CB8AC3E}">
        <p14:creationId xmlns:p14="http://schemas.microsoft.com/office/powerpoint/2010/main" val="551350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E-folding distance for air conc of 24.5 km</a:t>
            </a:r>
          </a:p>
          <a:p>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9</a:t>
            </a:fld>
            <a:endParaRPr lang="en-US"/>
          </a:p>
        </p:txBody>
      </p:sp>
    </p:spTree>
    <p:extLst>
      <p:ext uri="{BB962C8B-B14F-4D97-AF65-F5344CB8AC3E}">
        <p14:creationId xmlns:p14="http://schemas.microsoft.com/office/powerpoint/2010/main" val="3008976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gle partitioning species ends up being almost entirely in the gas-phase due to the overwhelmingly high volatilities</a:t>
            </a:r>
          </a:p>
          <a:p>
            <a:r>
              <a:rPr lang="en-US" dirty="0"/>
              <a:t>Very little mass is even slightly soluble, so it’s drowned out during the mole-weighting, essentially zero-ing out the wet deposition but also the dry deposition via wetted surfaces when species are in the gas phase</a:t>
            </a:r>
          </a:p>
          <a:p>
            <a:r>
              <a:rPr lang="en-US" dirty="0"/>
              <a:t>Chemical speciation does not significantly impact air conc– such a small percentage deposits so even a tripling doesn’t have a significant effect</a:t>
            </a:r>
          </a:p>
        </p:txBody>
      </p:sp>
      <p:sp>
        <p:nvSpPr>
          <p:cNvPr id="4" name="Slide Number Placeholder 3"/>
          <p:cNvSpPr>
            <a:spLocks noGrp="1"/>
          </p:cNvSpPr>
          <p:nvPr>
            <p:ph type="sldNum" sz="quarter" idx="5"/>
          </p:nvPr>
        </p:nvSpPr>
        <p:spPr/>
        <p:txBody>
          <a:bodyPr/>
          <a:lstStyle/>
          <a:p>
            <a:fld id="{DFF4D63B-C3B1-4369-A364-57EA29D3275F}" type="slidenum">
              <a:rPr lang="en-US" smtClean="0"/>
              <a:t>11</a:t>
            </a:fld>
            <a:endParaRPr lang="en-US"/>
          </a:p>
        </p:txBody>
      </p:sp>
    </p:spTree>
    <p:extLst>
      <p:ext uri="{BB962C8B-B14F-4D97-AF65-F5344CB8AC3E}">
        <p14:creationId xmlns:p14="http://schemas.microsoft.com/office/powerpoint/2010/main" val="2874432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0"/>
              </a:spcBef>
              <a:spcAft>
                <a:spcPts val="1200"/>
              </a:spcAft>
              <a:buFont typeface="Wingdings" panose="05000000000000000000" pitchFamily="2" charset="2"/>
              <a:buNone/>
            </a:pPr>
            <a:r>
              <a:rPr lang="en-US" sz="1200" dirty="0"/>
              <a:t>~5% total PFAS emissions deposit within the domain</a:t>
            </a:r>
          </a:p>
          <a:p>
            <a:pPr>
              <a:spcBef>
                <a:spcPts val="0"/>
              </a:spcBef>
              <a:spcAft>
                <a:spcPts val="1200"/>
              </a:spcAft>
              <a:buFont typeface="Wingdings" panose="05000000000000000000" pitchFamily="2" charset="2"/>
              <a:buNone/>
            </a:pPr>
            <a:r>
              <a:rPr lang="en-US" sz="1200" dirty="0"/>
              <a:t>~2.5% of GenX emissions deposit within the domain</a:t>
            </a:r>
          </a:p>
          <a:p>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12</a:t>
            </a:fld>
            <a:endParaRPr lang="en-US"/>
          </a:p>
        </p:txBody>
      </p:sp>
    </p:spTree>
    <p:extLst>
      <p:ext uri="{BB962C8B-B14F-4D97-AF65-F5344CB8AC3E}">
        <p14:creationId xmlns:p14="http://schemas.microsoft.com/office/powerpoint/2010/main" val="640583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No air advisory concentration for PFAS. To put air concentrations in context, the data is binned by three reference concentrations:</a:t>
            </a:r>
          </a:p>
          <a:p>
            <a:pPr marL="0" indent="0">
              <a:spcAft>
                <a:spcPts val="1200"/>
              </a:spcAft>
              <a:buFont typeface="Wingdings" panose="05000000000000000000" pitchFamily="2" charset="2"/>
              <a:buNone/>
            </a:pPr>
            <a:r>
              <a:rPr lang="en-US" sz="2400" dirty="0">
                <a:latin typeface="Calibri" panose="020F0502020204030204" pitchFamily="34" charset="0"/>
                <a:ea typeface="Calibri" panose="020F0502020204030204" pitchFamily="34" charset="0"/>
              </a:rPr>
              <a:t>&lt; PM PFAS MDL = time below the Measurement Detection Limit (MDL) of 0.005 pg m</a:t>
            </a:r>
            <a:r>
              <a:rPr lang="en-US" sz="2400" baseline="30000" dirty="0">
                <a:latin typeface="Calibri" panose="020F0502020204030204" pitchFamily="34" charset="0"/>
                <a:ea typeface="Calibri" panose="020F0502020204030204" pitchFamily="34" charset="0"/>
              </a:rPr>
              <a:t>-3</a:t>
            </a:r>
            <a:r>
              <a:rPr lang="en-US" sz="2400" dirty="0">
                <a:latin typeface="Calibri" panose="020F0502020204030204" pitchFamily="34" charset="0"/>
                <a:ea typeface="Calibri" panose="020F0502020204030204" pitchFamily="34" charset="0"/>
              </a:rPr>
              <a:t> from Zhou et al.</a:t>
            </a:r>
            <a:r>
              <a:rPr lang="en-US" sz="2400" baseline="30000" dirty="0">
                <a:latin typeface="Calibri" panose="020F0502020204030204" pitchFamily="34" charset="0"/>
                <a:ea typeface="Calibri" panose="020F0502020204030204" pitchFamily="34" charset="0"/>
              </a:rPr>
              <a:t>6</a:t>
            </a:r>
            <a:endParaRPr lang="en-US" sz="2400" baseline="30000" dirty="0">
              <a:effectLst/>
              <a:latin typeface="Calibri" panose="020F0502020204030204" pitchFamily="34" charset="0"/>
              <a:ea typeface="Calibri" panose="020F0502020204030204" pitchFamily="34" charset="0"/>
            </a:endParaRPr>
          </a:p>
          <a:p>
            <a:pPr marL="0" indent="0">
              <a:spcAft>
                <a:spcPts val="1200"/>
              </a:spcAft>
              <a:buFont typeface="Wingdings" panose="05000000000000000000" pitchFamily="2" charset="2"/>
              <a:buNone/>
            </a:pPr>
            <a:r>
              <a:rPr lang="en-US" sz="2400" dirty="0">
                <a:latin typeface="Calibri" panose="020F0502020204030204" pitchFamily="34" charset="0"/>
                <a:ea typeface="Times New Roman" panose="02020603050405020304" pitchFamily="18" charset="0"/>
              </a:rPr>
              <a:t>&gt;MDL, &lt; GenX = time above the MDL but below the GenX drinking standard of </a:t>
            </a:r>
            <a:r>
              <a:rPr lang="en-US" sz="2400" dirty="0">
                <a:effectLst/>
                <a:latin typeface="Calibri" panose="020F0502020204030204" pitchFamily="34" charset="0"/>
                <a:ea typeface="Times New Roman" panose="02020603050405020304" pitchFamily="18" charset="0"/>
              </a:rPr>
              <a:t>1.43 ng m</a:t>
            </a:r>
            <a:r>
              <a:rPr lang="en-US" sz="2400" baseline="30000" dirty="0">
                <a:effectLst/>
                <a:latin typeface="Calibri" panose="020F0502020204030204" pitchFamily="34" charset="0"/>
                <a:ea typeface="Times New Roman" panose="02020603050405020304" pitchFamily="18" charset="0"/>
              </a:rPr>
              <a:t>-3</a:t>
            </a:r>
            <a:endParaRPr lang="en-US" sz="2400" dirty="0">
              <a:effectLst/>
              <a:latin typeface="Calibri" panose="020F0502020204030204" pitchFamily="34" charset="0"/>
              <a:ea typeface="Times New Roman" panose="02020603050405020304" pitchFamily="18" charset="0"/>
            </a:endParaRPr>
          </a:p>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gt; GenX, &lt; Pb = above the GenX drinking standard of 1.43 n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but below the 3-month NAAQS value for lead in air of 0.15 µg m</a:t>
            </a:r>
            <a:r>
              <a:rPr lang="en-US" sz="2400" baseline="30000" dirty="0">
                <a:effectLst/>
                <a:latin typeface="Calibri" panose="020F0502020204030204" pitchFamily="34" charset="0"/>
                <a:ea typeface="Times New Roman" panose="02020603050405020304" pitchFamily="18" charset="0"/>
              </a:rPr>
              <a:t>-3</a:t>
            </a:r>
          </a:p>
          <a:p>
            <a:pPr marL="0" indent="0">
              <a:spcAft>
                <a:spcPts val="1200"/>
              </a:spcAft>
              <a:buFont typeface="Wingdings" panose="05000000000000000000" pitchFamily="2" charset="2"/>
              <a:buNone/>
            </a:pPr>
            <a:r>
              <a:rPr lang="en-US" sz="2400" dirty="0">
                <a:effectLst/>
                <a:latin typeface="Calibri" panose="020F0502020204030204" pitchFamily="34" charset="0"/>
                <a:ea typeface="Times New Roman" panose="02020603050405020304" pitchFamily="18" charset="0"/>
              </a:rPr>
              <a:t>&gt;All Limits = above the MDL, GenX standard, and Pb standard</a:t>
            </a:r>
          </a:p>
        </p:txBody>
      </p:sp>
      <p:sp>
        <p:nvSpPr>
          <p:cNvPr id="4" name="Slide Number Placeholder 3"/>
          <p:cNvSpPr>
            <a:spLocks noGrp="1"/>
          </p:cNvSpPr>
          <p:nvPr>
            <p:ph type="sldNum" sz="quarter" idx="5"/>
          </p:nvPr>
        </p:nvSpPr>
        <p:spPr/>
        <p:txBody>
          <a:bodyPr/>
          <a:lstStyle/>
          <a:p>
            <a:fld id="{DFF4D63B-C3B1-4369-A364-57EA29D3275F}" type="slidenum">
              <a:rPr lang="en-US" smtClean="0"/>
              <a:t>13</a:t>
            </a:fld>
            <a:endParaRPr lang="en-US"/>
          </a:p>
        </p:txBody>
      </p:sp>
    </p:spTree>
    <p:extLst>
      <p:ext uri="{BB962C8B-B14F-4D97-AF65-F5344CB8AC3E}">
        <p14:creationId xmlns:p14="http://schemas.microsoft.com/office/powerpoint/2010/main" val="8810491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15</a:t>
            </a:fld>
            <a:endParaRPr lang="en-US"/>
          </a:p>
        </p:txBody>
      </p:sp>
    </p:spTree>
    <p:extLst>
      <p:ext uri="{BB962C8B-B14F-4D97-AF65-F5344CB8AC3E}">
        <p14:creationId xmlns:p14="http://schemas.microsoft.com/office/powerpoint/2010/main" val="31789114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cently the EPA has lowered the health advisory for PFOS and PFOA, prominent PFAS, in drinking wat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standards were lowered by 3-4 orders of magnitud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iling existing data, researchers showed the current levels of these chemicals in rainwater across the world are well above these limi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se two compounds have been released for at least half a century, although at least in the US, they were voluntarily phased out 2006 -201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ocations in map: </a:t>
            </a:r>
            <a:r>
              <a:rPr lang="en-US" dirty="0" err="1"/>
              <a:t>fluorpolymer</a:t>
            </a:r>
            <a:r>
              <a:rPr lang="en-US" dirty="0"/>
              <a:t> plant = </a:t>
            </a:r>
            <a:r>
              <a:rPr lang="en-US" dirty="0" err="1"/>
              <a:t>china</a:t>
            </a:r>
            <a:r>
              <a:rPr lang="en-US" dirty="0"/>
              <a:t>, 5 of the urban in </a:t>
            </a:r>
            <a:r>
              <a:rPr lang="en-US" dirty="0" err="1"/>
              <a:t>china</a:t>
            </a:r>
            <a:r>
              <a:rPr lang="en-US" dirty="0"/>
              <a:t>, 1 urban + 1 rural in USA, 1 urban  2 rural = Sweden, 1 urban =Malta, 1 rural in Portugal, 1 rural in Canada/US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Ppt = ug/L</a:t>
            </a:r>
          </a:p>
          <a:p>
            <a:endParaRPr lang="en-US" dirty="0"/>
          </a:p>
        </p:txBody>
      </p:sp>
      <p:sp>
        <p:nvSpPr>
          <p:cNvPr id="4" name="Slide Number Placeholder 3"/>
          <p:cNvSpPr>
            <a:spLocks noGrp="1"/>
          </p:cNvSpPr>
          <p:nvPr>
            <p:ph type="sldNum" sz="quarter" idx="5"/>
          </p:nvPr>
        </p:nvSpPr>
        <p:spPr/>
        <p:txBody>
          <a:bodyPr/>
          <a:lstStyle/>
          <a:p>
            <a:fld id="{DFF4D63B-C3B1-4369-A364-57EA29D3275F}" type="slidenum">
              <a:rPr lang="en-US" smtClean="0"/>
              <a:t>18</a:t>
            </a:fld>
            <a:endParaRPr lang="en-US"/>
          </a:p>
        </p:txBody>
      </p:sp>
    </p:spTree>
    <p:extLst>
      <p:ext uri="{BB962C8B-B14F-4D97-AF65-F5344CB8AC3E}">
        <p14:creationId xmlns:p14="http://schemas.microsoft.com/office/powerpoint/2010/main" val="4080706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drinking water standards to inhalation exposure is not an exact science, but rather allows us to start putting our predicted air concentrations into context</a:t>
            </a:r>
          </a:p>
          <a:p>
            <a:endParaRPr lang="en-US" dirty="0"/>
          </a:p>
          <a:p>
            <a:r>
              <a:rPr lang="en-US" dirty="0"/>
              <a:t>Inhalation volume based on 23 hours of restful breathing + 1hr intense breath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ir intake reference from CARB: </a:t>
            </a:r>
            <a:r>
              <a:rPr lang="en-US" sz="1200" u="sng" dirty="0">
                <a:solidFill>
                  <a:srgbClr val="0563C1"/>
                </a:solidFill>
                <a:effectLst/>
                <a:latin typeface="Calibri" panose="020F0502020204030204" pitchFamily="34" charset="0"/>
                <a:ea typeface="Calibri" panose="020F0502020204030204" pitchFamily="34" charset="0"/>
                <a:hlinkClick r:id="rId3"/>
              </a:rPr>
              <a:t>https://www.arb.ca.gov/research/resnotes/notes/94-11.htm</a:t>
            </a:r>
            <a:endParaRPr lang="en-US" sz="1200" dirty="0">
              <a:effectLst/>
              <a:latin typeface="Calibri" panose="020F0502020204030204" pitchFamily="34" charset="0"/>
              <a:ea typeface="Calibri" panose="020F0502020204030204" pitchFamily="34" charset="0"/>
            </a:endParaRPr>
          </a:p>
        </p:txBody>
      </p:sp>
      <p:sp>
        <p:nvSpPr>
          <p:cNvPr id="4" name="Slide Number Placeholder 3"/>
          <p:cNvSpPr>
            <a:spLocks noGrp="1"/>
          </p:cNvSpPr>
          <p:nvPr>
            <p:ph type="sldNum" sz="quarter" idx="5"/>
          </p:nvPr>
        </p:nvSpPr>
        <p:spPr/>
        <p:txBody>
          <a:bodyPr/>
          <a:lstStyle/>
          <a:p>
            <a:fld id="{DFF4D63B-C3B1-4369-A364-57EA29D3275F}" type="slidenum">
              <a:rPr lang="en-US" smtClean="0"/>
              <a:t>19</a:t>
            </a:fld>
            <a:endParaRPr lang="en-US"/>
          </a:p>
        </p:txBody>
      </p:sp>
    </p:spTree>
    <p:extLst>
      <p:ext uri="{BB962C8B-B14F-4D97-AF65-F5344CB8AC3E}">
        <p14:creationId xmlns:p14="http://schemas.microsoft.com/office/powerpoint/2010/main" val="9773154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8083A-DBA9-4D94-B2D9-268820C8CAF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5223AD0-62CA-43F6-AAC0-06EFCF1D5E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C84A54E-B8F5-4E55-BB06-5B88ED7AF87A}"/>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F65568A4-AC76-4CF0-B5C3-69CAA2EFC9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DF7672E-F2C9-4B28-98B2-B6D5CDE3816D}"/>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26333582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318D4-9895-40A5-8206-4B74B6C753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8439922-5464-4C60-A3D2-FCF54DC9C74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272C42-ECE8-41A1-8CE4-361CA7EEFA34}"/>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4E807B01-1B5D-4B54-9C30-56AF26811F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47763A-99CE-46CF-9550-4995E6D50694}"/>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38450741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56A7DC8-3562-4A3C-AD0F-6AFB4D4AF4C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2A94670-8BAE-4EB9-8388-FFFE28FC7DD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018FCF-4C67-468B-A968-6D0115F49F91}"/>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42EF3DF2-4556-40CD-A7B5-58EFF2202B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9030C6-8B4F-4563-95A9-AF76AF335223}"/>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30896899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EA7912-F745-446C-AA9E-28442C76E41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08608B-5674-4F4A-83C4-FED3AB4D6C9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315577-EFBC-4597-BC82-70DB06658324}"/>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0D953607-D3E1-417E-B668-D283C2921B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C28E909-38DB-4A60-AF82-FF20D29DBCA3}"/>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19489834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7868D4-ADDD-4705-8E64-EBF8F18408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BDEA7A5-FE0D-4180-98CC-FBAA630567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DB73952-7661-43DB-8BFC-35C2E03BEABB}"/>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2F3BEE34-9E81-412C-9C31-289B25BC5E4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DB8681E-AFD3-478A-9F27-CC9F19DB934A}"/>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2661165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27136-800B-42A2-9887-2251913DFC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6DAD0D8-3BBC-4A44-8A9B-982D6E095C4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BBD6BA8-C6B7-4E8E-BFED-5575F186B5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C0962CA-C052-44F5-AA1F-6E4B42AF1D35}"/>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6" name="Footer Placeholder 5">
            <a:extLst>
              <a:ext uri="{FF2B5EF4-FFF2-40B4-BE49-F238E27FC236}">
                <a16:creationId xmlns:a16="http://schemas.microsoft.com/office/drawing/2014/main" id="{E66CD01A-71DB-4AD3-9574-1B08CCAF6C7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A701026-4876-4070-98D5-774166790CF2}"/>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2567970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83A847-64AF-4983-97DB-BD24F282FEA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0022EF9-F14C-4F87-A07B-4E05BCCBE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DEF18B6-01D3-47C1-811D-468CE9C362E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5554953-C526-4858-A703-D6F744C604E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ACB466B-D219-4A6A-9954-CEDC483DD7B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1B38CB0-1C74-4F24-8BEC-CFB0AE140F48}"/>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8" name="Footer Placeholder 7">
            <a:extLst>
              <a:ext uri="{FF2B5EF4-FFF2-40B4-BE49-F238E27FC236}">
                <a16:creationId xmlns:a16="http://schemas.microsoft.com/office/drawing/2014/main" id="{FF0ADE5A-E0F3-492F-BC65-538D3C7F5EE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16B764D-833F-45EE-8BCB-321EB9447927}"/>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1168099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A4E3F-73BF-4BA9-8131-B87855980EB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AC9B3EF-7D18-453B-B4F5-26EF1496B948}"/>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4" name="Footer Placeholder 3">
            <a:extLst>
              <a:ext uri="{FF2B5EF4-FFF2-40B4-BE49-F238E27FC236}">
                <a16:creationId xmlns:a16="http://schemas.microsoft.com/office/drawing/2014/main" id="{508B39B5-5D1B-4F18-A0D3-273450847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015B2FC-FC4E-451C-A2F2-1A5B956FB32B}"/>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9816426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AB3F29-1ABD-4AE2-80D5-E386DE4EF412}"/>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3" name="Footer Placeholder 2">
            <a:extLst>
              <a:ext uri="{FF2B5EF4-FFF2-40B4-BE49-F238E27FC236}">
                <a16:creationId xmlns:a16="http://schemas.microsoft.com/office/drawing/2014/main" id="{3A61B719-5337-47EA-95BE-E0D830C92D2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A369CCD-431F-48E5-893D-13DB1FA86287}"/>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3001525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44489F-7302-4E67-8C50-D3B4243973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56694D7-A59E-4177-BA6F-72EA2796A4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7DDE2B4-B75C-48B1-A63C-FFCC7A69CFC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21E956-6F1B-4FBD-80EB-AF2E37787685}"/>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6" name="Footer Placeholder 5">
            <a:extLst>
              <a:ext uri="{FF2B5EF4-FFF2-40B4-BE49-F238E27FC236}">
                <a16:creationId xmlns:a16="http://schemas.microsoft.com/office/drawing/2014/main" id="{72CFC5A7-B3BD-473A-B678-7AD141B61E6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60ACA13-3B82-45C6-86BB-06D5A9324BA3}"/>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32923108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5BFA2-59C6-4C6C-9010-9B84A691321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70D608-BB49-4306-AEF0-FCDAB22389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5398C46-DC1A-4382-B0A1-A5DB87360DD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1CB3F5F-8FD4-47C8-953A-3944BA25FF7C}"/>
              </a:ext>
            </a:extLst>
          </p:cNvPr>
          <p:cNvSpPr>
            <a:spLocks noGrp="1"/>
          </p:cNvSpPr>
          <p:nvPr>
            <p:ph type="dt" sz="half" idx="10"/>
          </p:nvPr>
        </p:nvSpPr>
        <p:spPr/>
        <p:txBody>
          <a:bodyPr/>
          <a:lstStyle/>
          <a:p>
            <a:fld id="{2DD81FBF-88F3-4158-9278-687852ECD9F7}" type="datetimeFigureOut">
              <a:rPr lang="en-US" smtClean="0"/>
              <a:t>10/16/2022</a:t>
            </a:fld>
            <a:endParaRPr lang="en-US"/>
          </a:p>
        </p:txBody>
      </p:sp>
      <p:sp>
        <p:nvSpPr>
          <p:cNvPr id="6" name="Footer Placeholder 5">
            <a:extLst>
              <a:ext uri="{FF2B5EF4-FFF2-40B4-BE49-F238E27FC236}">
                <a16:creationId xmlns:a16="http://schemas.microsoft.com/office/drawing/2014/main" id="{49EAD0D5-78F7-405C-86BB-25D7E3BF89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AB556C5-5CDF-4D51-A292-E7F30C917739}"/>
              </a:ext>
            </a:extLst>
          </p:cNvPr>
          <p:cNvSpPr>
            <a:spLocks noGrp="1"/>
          </p:cNvSpPr>
          <p:nvPr>
            <p:ph type="sldNum" sz="quarter" idx="12"/>
          </p:nvPr>
        </p:nvSpPr>
        <p:spPr/>
        <p:txBody>
          <a:bodyPr/>
          <a:lstStyle/>
          <a:p>
            <a:fld id="{3D070B42-B207-44D8-9748-1822C37CAB70}" type="slidenum">
              <a:rPr lang="en-US" smtClean="0"/>
              <a:t>‹#›</a:t>
            </a:fld>
            <a:endParaRPr lang="en-US"/>
          </a:p>
        </p:txBody>
      </p:sp>
    </p:spTree>
    <p:extLst>
      <p:ext uri="{BB962C8B-B14F-4D97-AF65-F5344CB8AC3E}">
        <p14:creationId xmlns:p14="http://schemas.microsoft.com/office/powerpoint/2010/main" val="3914754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132E25-E966-4DC9-9E84-83D9F986418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A4A3493-C26F-4C3A-AD37-C1CB73B7246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AB1708-70ED-4C97-86C9-FE5741285F6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D81FBF-88F3-4158-9278-687852ECD9F7}" type="datetimeFigureOut">
              <a:rPr lang="en-US" smtClean="0"/>
              <a:t>10/16/2022</a:t>
            </a:fld>
            <a:endParaRPr lang="en-US"/>
          </a:p>
        </p:txBody>
      </p:sp>
      <p:sp>
        <p:nvSpPr>
          <p:cNvPr id="5" name="Footer Placeholder 4">
            <a:extLst>
              <a:ext uri="{FF2B5EF4-FFF2-40B4-BE49-F238E27FC236}">
                <a16:creationId xmlns:a16="http://schemas.microsoft.com/office/drawing/2014/main" id="{732B8A4D-1FDD-4849-8752-E16E134D85D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DCE0E71-737E-4FB3-BCD3-17C4F9CF08B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070B42-B207-44D8-9748-1822C37CAB70}" type="slidenum">
              <a:rPr lang="en-US" smtClean="0"/>
              <a:t>‹#›</a:t>
            </a:fld>
            <a:endParaRPr lang="en-US"/>
          </a:p>
        </p:txBody>
      </p:sp>
    </p:spTree>
    <p:extLst>
      <p:ext uri="{BB962C8B-B14F-4D97-AF65-F5344CB8AC3E}">
        <p14:creationId xmlns:p14="http://schemas.microsoft.com/office/powerpoint/2010/main" val="21676524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2.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1.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C7F8E-513F-46A2-B35A-AE17E87794F2}"/>
              </a:ext>
            </a:extLst>
          </p:cNvPr>
          <p:cNvSpPr>
            <a:spLocks noGrp="1"/>
          </p:cNvSpPr>
          <p:nvPr>
            <p:ph type="ctrTitle"/>
          </p:nvPr>
        </p:nvSpPr>
        <p:spPr>
          <a:xfrm>
            <a:off x="1524000" y="939483"/>
            <a:ext cx="9144000" cy="2387600"/>
          </a:xfrm>
        </p:spPr>
        <p:txBody>
          <a:bodyPr>
            <a:normAutofit/>
          </a:bodyPr>
          <a:lstStyle/>
          <a:p>
            <a:r>
              <a:rPr lang="en-US" sz="4000" b="1" dirty="0">
                <a:effectLst/>
                <a:latin typeface="Calibri" panose="020F0502020204030204" pitchFamily="34" charset="0"/>
                <a:ea typeface="Calibri" panose="020F0502020204030204" pitchFamily="34" charset="0"/>
                <a:cs typeface="Times New Roman" panose="02020603050405020304" pitchFamily="18" charset="0"/>
              </a:rPr>
              <a:t>On the sensitivities driving predictions from Per- and polyfluoroalkyl substance (PFAS) chemical transport modeling</a:t>
            </a:r>
            <a:endParaRPr lang="en-US" sz="4000" dirty="0"/>
          </a:p>
        </p:txBody>
      </p:sp>
      <p:sp>
        <p:nvSpPr>
          <p:cNvPr id="3" name="Subtitle 2">
            <a:extLst>
              <a:ext uri="{FF2B5EF4-FFF2-40B4-BE49-F238E27FC236}">
                <a16:creationId xmlns:a16="http://schemas.microsoft.com/office/drawing/2014/main" id="{3F88EF19-3B87-4A52-BA96-250403EF8CEB}"/>
              </a:ext>
            </a:extLst>
          </p:cNvPr>
          <p:cNvSpPr>
            <a:spLocks noGrp="1"/>
          </p:cNvSpPr>
          <p:nvPr>
            <p:ph type="subTitle" idx="1"/>
          </p:nvPr>
        </p:nvSpPr>
        <p:spPr/>
        <p:txBody>
          <a:bodyPr>
            <a:normAutofit/>
          </a:bodyPr>
          <a:lstStyle/>
          <a:p>
            <a:r>
              <a:rPr lang="en-US" sz="2800" i="1" dirty="0">
                <a:effectLst/>
                <a:latin typeface="Calibri" panose="020F0502020204030204" pitchFamily="34" charset="0"/>
                <a:ea typeface="Calibri" panose="020F0502020204030204" pitchFamily="34" charset="0"/>
                <a:cs typeface="Calibri" panose="020F0502020204030204" pitchFamily="34" charset="0"/>
              </a:rPr>
              <a:t>Emma L. D’Ambro</a:t>
            </a:r>
            <a:r>
              <a:rPr lang="en-US" sz="2800" dirty="0">
                <a:effectLst/>
                <a:latin typeface="Calibri" panose="020F0502020204030204" pitchFamily="34" charset="0"/>
                <a:ea typeface="Calibri" panose="020F0502020204030204" pitchFamily="34" charset="0"/>
                <a:cs typeface="Calibri" panose="020F0502020204030204" pitchFamily="34" charset="0"/>
              </a:rPr>
              <a:t>, H.O.T. Pye, C. Allen, K. Talgo, L. Reynolds, </a:t>
            </a:r>
          </a:p>
          <a:p>
            <a:r>
              <a:rPr lang="en-US" sz="2800" dirty="0">
                <a:effectLst/>
                <a:latin typeface="Calibri" panose="020F0502020204030204" pitchFamily="34" charset="0"/>
                <a:ea typeface="Calibri" panose="020F0502020204030204" pitchFamily="34" charset="0"/>
                <a:cs typeface="Calibri" panose="020F0502020204030204" pitchFamily="34" charset="0"/>
              </a:rPr>
              <a:t>K. Brehme, R. Gilliam, J.O. Bash, </a:t>
            </a:r>
            <a:r>
              <a:rPr lang="en-US" sz="2800" i="1" dirty="0">
                <a:effectLst/>
                <a:latin typeface="Calibri" panose="020F0502020204030204" pitchFamily="34" charset="0"/>
                <a:ea typeface="Calibri" panose="020F0502020204030204" pitchFamily="34" charset="0"/>
                <a:cs typeface="Calibri" panose="020F0502020204030204" pitchFamily="34" charset="0"/>
              </a:rPr>
              <a:t>Ben N. Murphy</a:t>
            </a:r>
            <a:endParaRPr lang="en-US" sz="2800" i="1"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 name="Straight Connector 3">
            <a:extLst>
              <a:ext uri="{FF2B5EF4-FFF2-40B4-BE49-F238E27FC236}">
                <a16:creationId xmlns:a16="http://schemas.microsoft.com/office/drawing/2014/main" id="{00625368-E79E-4D95-A8CC-2E574F0C26DD}"/>
              </a:ext>
            </a:extLst>
          </p:cNvPr>
          <p:cNvCxnSpPr>
            <a:cxnSpLocks/>
          </p:cNvCxnSpPr>
          <p:nvPr/>
        </p:nvCxnSpPr>
        <p:spPr>
          <a:xfrm flipV="1">
            <a:off x="0" y="342900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6" name="Picture 2" descr="Image result for us epa">
            <a:extLst>
              <a:ext uri="{FF2B5EF4-FFF2-40B4-BE49-F238E27FC236}">
                <a16:creationId xmlns:a16="http://schemas.microsoft.com/office/drawing/2014/main" id="{9F04FE42-62DB-46FD-A321-FA5743410B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34" y="163621"/>
            <a:ext cx="1575392" cy="155448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85F92D7C-28FA-4A93-95D0-FA393E7A797B}"/>
              </a:ext>
            </a:extLst>
          </p:cNvPr>
          <p:cNvSpPr txBox="1"/>
          <p:nvPr/>
        </p:nvSpPr>
        <p:spPr>
          <a:xfrm>
            <a:off x="5059680" y="5802421"/>
            <a:ext cx="2072640" cy="830997"/>
          </a:xfrm>
          <a:prstGeom prst="rect">
            <a:avLst/>
          </a:prstGeom>
          <a:noFill/>
        </p:spPr>
        <p:txBody>
          <a:bodyPr wrap="square" rtlCol="0">
            <a:spAutoFit/>
          </a:bodyPr>
          <a:lstStyle/>
          <a:p>
            <a:pPr algn="ctr"/>
            <a:r>
              <a:rPr lang="en-US" sz="2400" i="1" dirty="0"/>
              <a:t>CMAS</a:t>
            </a:r>
          </a:p>
          <a:p>
            <a:pPr algn="ctr"/>
            <a:r>
              <a:rPr lang="en-US" sz="2400" i="1" dirty="0"/>
              <a:t>Oct 18</a:t>
            </a:r>
            <a:r>
              <a:rPr lang="en-US" sz="2400" i="1" baseline="30000" dirty="0"/>
              <a:t>th</a:t>
            </a:r>
            <a:r>
              <a:rPr lang="en-US" sz="2400" i="1"/>
              <a:t>,  2022</a:t>
            </a:r>
            <a:endParaRPr lang="en-US" sz="2400" i="1" dirty="0"/>
          </a:p>
        </p:txBody>
      </p:sp>
      <p:pic>
        <p:nvPicPr>
          <p:cNvPr id="8" name="Picture 7" descr="image">
            <a:extLst>
              <a:ext uri="{FF2B5EF4-FFF2-40B4-BE49-F238E27FC236}">
                <a16:creationId xmlns:a16="http://schemas.microsoft.com/office/drawing/2014/main" id="{598387F2-9F38-406C-A377-0D43E2516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02996" y="163621"/>
            <a:ext cx="1563374" cy="1554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972477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Scientific Question, Part 2</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2468880" y="2766219"/>
            <a:ext cx="7254240" cy="1325563"/>
          </a:xfrm>
        </p:spPr>
        <p:txBody>
          <a:bodyPr>
            <a:normAutofit/>
          </a:bodyPr>
          <a:lstStyle/>
          <a:p>
            <a:pPr marL="0" indent="0" algn="ctr">
              <a:buNone/>
            </a:pPr>
            <a:r>
              <a:rPr lang="en-US" sz="3600" dirty="0"/>
              <a:t>How sensitive are our results to model configuration and inputs?</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81379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Decreased chemical specificity </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621891" y="1843524"/>
            <a:ext cx="5955890" cy="4351338"/>
          </a:xfrm>
        </p:spPr>
        <p:txBody>
          <a:bodyPr/>
          <a:lstStyle/>
          <a:p>
            <a:pPr>
              <a:spcBef>
                <a:spcPts val="0"/>
              </a:spcBef>
              <a:spcAft>
                <a:spcPts val="1200"/>
              </a:spcAft>
              <a:buFont typeface="Wingdings" panose="05000000000000000000" pitchFamily="2" charset="2"/>
              <a:buChar char="Ø"/>
            </a:pPr>
            <a:r>
              <a:rPr lang="en-US" dirty="0"/>
              <a:t>Base: 26 highest emission species explicit, remaining 23 species lumped  </a:t>
            </a:r>
          </a:p>
          <a:p>
            <a:pPr>
              <a:spcBef>
                <a:spcPts val="0"/>
              </a:spcBef>
              <a:spcAft>
                <a:spcPts val="1200"/>
              </a:spcAft>
              <a:buFont typeface="Wingdings" panose="05000000000000000000" pitchFamily="2" charset="2"/>
              <a:buChar char="Ø"/>
            </a:pPr>
            <a:r>
              <a:rPr lang="en-US" dirty="0"/>
              <a:t>One lumped species with mole-weighted physicochemical properties</a:t>
            </a:r>
          </a:p>
          <a:p>
            <a:pPr lvl="1">
              <a:spcBef>
                <a:spcPts val="0"/>
              </a:spcBef>
              <a:spcAft>
                <a:spcPts val="1200"/>
              </a:spcAft>
            </a:pPr>
            <a:r>
              <a:rPr lang="en-US" dirty="0"/>
              <a:t>All Gas: in the gas phase </a:t>
            </a:r>
          </a:p>
          <a:p>
            <a:pPr lvl="1">
              <a:spcBef>
                <a:spcPts val="0"/>
              </a:spcBef>
              <a:spcAft>
                <a:spcPts val="1200"/>
              </a:spcAft>
            </a:pPr>
            <a:r>
              <a:rPr lang="en-US" dirty="0"/>
              <a:t>All Aerosol: in the particle phase </a:t>
            </a:r>
          </a:p>
          <a:p>
            <a:pPr lvl="1">
              <a:spcBef>
                <a:spcPts val="0"/>
              </a:spcBef>
              <a:spcAft>
                <a:spcPts val="1200"/>
              </a:spcAft>
            </a:pPr>
            <a:r>
              <a:rPr lang="en-US" dirty="0"/>
              <a:t>Single Partitioning Species:  emitted into the gas phase and allowed to partition</a:t>
            </a:r>
          </a:p>
          <a:p>
            <a:pPr marL="0" indent="0">
              <a:spcBef>
                <a:spcPts val="0"/>
              </a:spcBef>
              <a:spcAft>
                <a:spcPts val="1200"/>
              </a:spcAft>
              <a:buNone/>
            </a:pPr>
            <a:endParaRPr lang="en-US" dirty="0"/>
          </a:p>
          <a:p>
            <a:pPr>
              <a:spcBef>
                <a:spcPts val="0"/>
              </a:spcBef>
              <a:spcAft>
                <a:spcPts val="1200"/>
              </a:spcAft>
              <a:buFont typeface="Wingdings" panose="05000000000000000000" pitchFamily="2" charset="2"/>
              <a:buChar char="Ø"/>
            </a:pPr>
            <a:endParaRPr lang="en-US" dirty="0"/>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7" name="Content Placeholder 4">
            <a:extLst>
              <a:ext uri="{FF2B5EF4-FFF2-40B4-BE49-F238E27FC236}">
                <a16:creationId xmlns:a16="http://schemas.microsoft.com/office/drawing/2014/main" id="{11662DBF-842C-45A4-BED4-E7616040D6BE}"/>
              </a:ext>
            </a:extLst>
          </p:cNvPr>
          <p:cNvPicPr>
            <a:picLocks noChangeAspect="1"/>
          </p:cNvPicPr>
          <p:nvPr/>
        </p:nvPicPr>
        <p:blipFill rotWithShape="1">
          <a:blip r:embed="rId3"/>
          <a:srcRect l="48625" t="18606" r="4970" b="10253"/>
          <a:stretch/>
        </p:blipFill>
        <p:spPr bwMode="auto">
          <a:xfrm>
            <a:off x="6794090" y="1978461"/>
            <a:ext cx="5218472" cy="4333439"/>
          </a:xfrm>
          <a:prstGeom prst="rect">
            <a:avLst/>
          </a:prstGeom>
          <a:ln>
            <a:noFill/>
          </a:ln>
          <a:extLst>
            <a:ext uri="{53640926-AAD7-44D8-BBD7-CCE9431645EC}">
              <a14:shadowObscured xmlns:a14="http://schemas.microsoft.com/office/drawing/2010/main"/>
            </a:ext>
          </a:extLst>
        </p:spPr>
      </p:pic>
      <p:sp>
        <p:nvSpPr>
          <p:cNvPr id="8" name="Rectangle 7">
            <a:extLst>
              <a:ext uri="{FF2B5EF4-FFF2-40B4-BE49-F238E27FC236}">
                <a16:creationId xmlns:a16="http://schemas.microsoft.com/office/drawing/2014/main" id="{86AE3969-3D4A-4071-99ED-9B6CD0A14150}"/>
              </a:ext>
            </a:extLst>
          </p:cNvPr>
          <p:cNvSpPr/>
          <p:nvPr/>
        </p:nvSpPr>
        <p:spPr>
          <a:xfrm>
            <a:off x="6794090" y="1843524"/>
            <a:ext cx="304800" cy="4341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EEE9E9F-171D-4FD2-9DC7-F50F4AFDBEF5}"/>
              </a:ext>
            </a:extLst>
          </p:cNvPr>
          <p:cNvSpPr txBox="1"/>
          <p:nvPr/>
        </p:nvSpPr>
        <p:spPr>
          <a:xfrm>
            <a:off x="58992" y="6512539"/>
            <a:ext cx="1887794" cy="276999"/>
          </a:xfrm>
          <a:prstGeom prst="rect">
            <a:avLst/>
          </a:prstGeom>
          <a:noFill/>
        </p:spPr>
        <p:txBody>
          <a:bodyPr wrap="square" rtlCol="0">
            <a:spAutoFit/>
          </a:bodyPr>
          <a:lstStyle/>
          <a:p>
            <a:r>
              <a:rPr lang="en-US" sz="1200" dirty="0"/>
              <a:t>D’Ambro et al., in prep</a:t>
            </a:r>
          </a:p>
        </p:txBody>
      </p:sp>
    </p:spTree>
    <p:extLst>
      <p:ext uri="{BB962C8B-B14F-4D97-AF65-F5344CB8AC3E}">
        <p14:creationId xmlns:p14="http://schemas.microsoft.com/office/powerpoint/2010/main" val="2528590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Domain-Wide Annual Deposition</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3177646"/>
            <a:ext cx="5461819" cy="1883259"/>
          </a:xfrm>
        </p:spPr>
        <p:txBody>
          <a:bodyPr>
            <a:normAutofit/>
          </a:bodyPr>
          <a:lstStyle/>
          <a:p>
            <a:pPr>
              <a:spcBef>
                <a:spcPts val="0"/>
              </a:spcBef>
              <a:spcAft>
                <a:spcPts val="1200"/>
              </a:spcAft>
              <a:buFont typeface="Wingdings" panose="05000000000000000000" pitchFamily="2" charset="2"/>
              <a:buChar char="Ø"/>
            </a:pPr>
            <a:r>
              <a:rPr lang="en-US" sz="3200" dirty="0"/>
              <a:t>If you focus on a single species (GenX), you’ll miss 99.5% of total deposition from this facility</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F6ACDB1F-22E1-44BB-9AC8-658C3F06C671}"/>
              </a:ext>
            </a:extLst>
          </p:cNvPr>
          <p:cNvPicPr>
            <a:picLocks noChangeAspect="1"/>
          </p:cNvPicPr>
          <p:nvPr/>
        </p:nvPicPr>
        <p:blipFill rotWithShape="1">
          <a:blip r:embed="rId3"/>
          <a:srcRect l="1600" t="6666" r="1029" b="3167"/>
          <a:stretch/>
        </p:blipFill>
        <p:spPr>
          <a:xfrm>
            <a:off x="6576232" y="1494732"/>
            <a:ext cx="5511055" cy="5249086"/>
          </a:xfrm>
          <a:prstGeom prst="rect">
            <a:avLst/>
          </a:prstGeom>
        </p:spPr>
      </p:pic>
    </p:spTree>
    <p:extLst>
      <p:ext uri="{BB962C8B-B14F-4D97-AF65-F5344CB8AC3E}">
        <p14:creationId xmlns:p14="http://schemas.microsoft.com/office/powerpoint/2010/main" val="3063423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Preliminary PFAS advisories: GenX</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857869" y="1825624"/>
            <a:ext cx="3275139" cy="4780915"/>
          </a:xfrm>
        </p:spPr>
        <p:txBody>
          <a:bodyPr>
            <a:normAutofit/>
          </a:bodyPr>
          <a:lstStyle/>
          <a:p>
            <a:pPr marL="457200" indent="-457200">
              <a:spcBef>
                <a:spcPts val="0"/>
              </a:spcBef>
              <a:spcAft>
                <a:spcPts val="1200"/>
              </a:spcAft>
              <a:buFont typeface="Wingdings" panose="05000000000000000000" pitchFamily="2" charset="2"/>
              <a:buChar char="Ø"/>
            </a:pPr>
            <a:r>
              <a:rPr lang="en-US" sz="2400" dirty="0">
                <a:effectLst/>
                <a:latin typeface="Calibri" panose="020F0502020204030204" pitchFamily="34" charset="0"/>
                <a:ea typeface="Times New Roman" panose="02020603050405020304" pitchFamily="18" charset="0"/>
              </a:rPr>
              <a:t>50% of the time, total PFAS conc. &lt; 1E-13 n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at the two largest urban areas </a:t>
            </a:r>
          </a:p>
          <a:p>
            <a:pPr marL="457200" indent="-457200">
              <a:spcBef>
                <a:spcPts val="0"/>
              </a:spcBef>
              <a:spcAft>
                <a:spcPts val="1200"/>
              </a:spcAft>
              <a:buFont typeface="Wingdings" panose="05000000000000000000" pitchFamily="2" charset="2"/>
              <a:buChar char="Ø"/>
            </a:pPr>
            <a:r>
              <a:rPr lang="en-US" sz="2400" dirty="0">
                <a:latin typeface="Calibri" panose="020F0502020204030204" pitchFamily="34" charset="0"/>
                <a:ea typeface="Times New Roman" panose="02020603050405020304" pitchFamily="18" charset="0"/>
              </a:rPr>
              <a:t>Total PFAS </a:t>
            </a:r>
            <a:r>
              <a:rPr lang="en-US" sz="2400" dirty="0">
                <a:effectLst/>
                <a:latin typeface="Calibri" panose="020F0502020204030204" pitchFamily="34" charset="0"/>
                <a:ea typeface="Times New Roman" panose="02020603050405020304" pitchFamily="18" charset="0"/>
              </a:rPr>
              <a:t>can reach 3.6 µ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in Fayetteville and 0.3 µ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in Wilmington</a:t>
            </a:r>
            <a:endParaRPr lang="en-US" sz="2400" baseline="30000" dirty="0">
              <a:effectLst/>
              <a:latin typeface="Calibri" panose="020F0502020204030204" pitchFamily="34" charset="0"/>
              <a:ea typeface="Times New Roman" panose="02020603050405020304" pitchFamily="18" charset="0"/>
            </a:endParaRPr>
          </a:p>
          <a:p>
            <a:pPr marL="285750" indent="-285750">
              <a:spcAft>
                <a:spcPts val="1200"/>
              </a:spcAft>
              <a:buFont typeface="Wingdings" panose="05000000000000000000" pitchFamily="2" charset="2"/>
              <a:buChar char="Ø"/>
            </a:pPr>
            <a:r>
              <a:rPr lang="en-US" sz="2400" dirty="0">
                <a:latin typeface="Calibri" panose="020F0502020204030204" pitchFamily="34" charset="0"/>
                <a:ea typeface="Times New Roman" panose="02020603050405020304" pitchFamily="18" charset="0"/>
              </a:rPr>
              <a:t>GenX concentrations are ~2 orders of magnitude lower</a:t>
            </a:r>
            <a:endParaRPr lang="en-US" sz="2400" dirty="0">
              <a:effectLst/>
              <a:latin typeface="Calibri" panose="020F0502020204030204" pitchFamily="34" charset="0"/>
              <a:ea typeface="Times New Roman" panose="02020603050405020304" pitchFamily="18" charset="0"/>
            </a:endParaRP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EA11A6F-62A1-4B73-BA15-2FECDA386B23}"/>
              </a:ext>
            </a:extLst>
          </p:cNvPr>
          <p:cNvSpPr txBox="1"/>
          <p:nvPr/>
        </p:nvSpPr>
        <p:spPr>
          <a:xfrm>
            <a:off x="58992" y="6512539"/>
            <a:ext cx="1887794" cy="276999"/>
          </a:xfrm>
          <a:prstGeom prst="rect">
            <a:avLst/>
          </a:prstGeom>
          <a:noFill/>
        </p:spPr>
        <p:txBody>
          <a:bodyPr wrap="square" rtlCol="0">
            <a:spAutoFit/>
          </a:bodyPr>
          <a:lstStyle/>
          <a:p>
            <a:r>
              <a:rPr lang="en-US" sz="1200" dirty="0"/>
              <a:t>D’Ambro et al., in prep</a:t>
            </a:r>
          </a:p>
        </p:txBody>
      </p:sp>
      <p:pic>
        <p:nvPicPr>
          <p:cNvPr id="19" name="Picture 18">
            <a:extLst>
              <a:ext uri="{FF2B5EF4-FFF2-40B4-BE49-F238E27FC236}">
                <a16:creationId xmlns:a16="http://schemas.microsoft.com/office/drawing/2014/main" id="{78C21F1F-11B2-495D-BE47-BFDDCB061653}"/>
              </a:ext>
            </a:extLst>
          </p:cNvPr>
          <p:cNvPicPr>
            <a:picLocks noChangeAspect="1"/>
          </p:cNvPicPr>
          <p:nvPr/>
        </p:nvPicPr>
        <p:blipFill rotWithShape="1">
          <a:blip r:embed="rId3"/>
          <a:srcRect l="772" t="5215" r="1045" b="998"/>
          <a:stretch/>
        </p:blipFill>
        <p:spPr>
          <a:xfrm>
            <a:off x="4444735" y="1452591"/>
            <a:ext cx="4114800" cy="5051048"/>
          </a:xfrm>
          <a:prstGeom prst="rect">
            <a:avLst/>
          </a:prstGeom>
        </p:spPr>
      </p:pic>
      <p:pic>
        <p:nvPicPr>
          <p:cNvPr id="22" name="Picture 21">
            <a:extLst>
              <a:ext uri="{FF2B5EF4-FFF2-40B4-BE49-F238E27FC236}">
                <a16:creationId xmlns:a16="http://schemas.microsoft.com/office/drawing/2014/main" id="{E071035D-71EF-4344-9919-B380D926D501}"/>
              </a:ext>
            </a:extLst>
          </p:cNvPr>
          <p:cNvPicPr>
            <a:picLocks noChangeAspect="1"/>
          </p:cNvPicPr>
          <p:nvPr/>
        </p:nvPicPr>
        <p:blipFill rotWithShape="1">
          <a:blip r:embed="rId4"/>
          <a:srcRect l="1171" t="5714" r="210"/>
          <a:stretch/>
        </p:blipFill>
        <p:spPr>
          <a:xfrm>
            <a:off x="138656" y="1450368"/>
            <a:ext cx="4114800" cy="5055494"/>
          </a:xfrm>
          <a:prstGeom prst="rect">
            <a:avLst/>
          </a:prstGeom>
        </p:spPr>
      </p:pic>
    </p:spTree>
    <p:extLst>
      <p:ext uri="{BB962C8B-B14F-4D97-AF65-F5344CB8AC3E}">
        <p14:creationId xmlns:p14="http://schemas.microsoft.com/office/powerpoint/2010/main" val="22398517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Needs &amp; future work</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1825625"/>
            <a:ext cx="10515600" cy="4667250"/>
          </a:xfrm>
        </p:spPr>
        <p:txBody>
          <a:bodyPr>
            <a:normAutofit lnSpcReduction="10000"/>
          </a:bodyPr>
          <a:lstStyle/>
          <a:p>
            <a:pPr marL="342900" marR="0" lvl="0" indent="-342900">
              <a:spcBef>
                <a:spcPts val="0"/>
              </a:spcBef>
              <a:spcAft>
                <a:spcPts val="1200"/>
              </a:spcAft>
              <a:buFont typeface="Wingdings" panose="05000000000000000000" pitchFamily="2" charset="2"/>
              <a:buChar char="Ø"/>
            </a:pPr>
            <a:r>
              <a:rPr lang="en-US" dirty="0">
                <a:effectLst/>
                <a:latin typeface="Calibri" panose="020F0502020204030204" pitchFamily="34" charset="0"/>
                <a:ea typeface="Times New Roman" panose="02020603050405020304" pitchFamily="18" charset="0"/>
              </a:rPr>
              <a:t>Needs:</a:t>
            </a:r>
          </a:p>
          <a:p>
            <a:pPr lvl="1">
              <a:spcBef>
                <a:spcPts val="0"/>
              </a:spcBef>
              <a:spcAft>
                <a:spcPts val="1200"/>
              </a:spcAft>
            </a:pPr>
            <a:r>
              <a:rPr lang="en-US" sz="2800" dirty="0">
                <a:effectLst/>
                <a:latin typeface="Calibri" panose="020F0502020204030204" pitchFamily="34" charset="0"/>
                <a:ea typeface="Times New Roman" panose="02020603050405020304" pitchFamily="18" charset="0"/>
              </a:rPr>
              <a:t>Development of an air emissions inventory for all PFAS across the U.S. with both the total emission rate and chemical identity of the emissions</a:t>
            </a:r>
          </a:p>
          <a:p>
            <a:pPr lvl="1">
              <a:spcBef>
                <a:spcPts val="0"/>
              </a:spcBef>
              <a:spcAft>
                <a:spcPts val="1200"/>
              </a:spcAft>
            </a:pPr>
            <a:r>
              <a:rPr lang="en-US" sz="2800" dirty="0">
                <a:effectLst/>
                <a:latin typeface="Calibri" panose="020F0502020204030204" pitchFamily="34" charset="0"/>
                <a:ea typeface="Times New Roman" panose="02020603050405020304" pitchFamily="18" charset="0"/>
              </a:rPr>
              <a:t>Coupling environmental media models to track the movement of PFAS throughout the environment after release will allow us to better characterize localized environmental fates </a:t>
            </a:r>
          </a:p>
          <a:p>
            <a:pPr marL="342900" marR="0" lvl="0" indent="-342900">
              <a:spcBef>
                <a:spcPts val="0"/>
              </a:spcBef>
              <a:spcAft>
                <a:spcPts val="1200"/>
              </a:spcAft>
              <a:buFont typeface="Wingdings" panose="05000000000000000000" pitchFamily="2" charset="2"/>
              <a:buChar char="Ø"/>
            </a:pPr>
            <a:r>
              <a:rPr lang="en-US" dirty="0">
                <a:latin typeface="Calibri" panose="020F0502020204030204" pitchFamily="34" charset="0"/>
                <a:ea typeface="Times New Roman" panose="02020603050405020304" pitchFamily="18" charset="0"/>
              </a:rPr>
              <a:t>Current &amp; future work: </a:t>
            </a:r>
          </a:p>
          <a:p>
            <a:pPr lvl="1">
              <a:spcBef>
                <a:spcPts val="0"/>
              </a:spcBef>
              <a:spcAft>
                <a:spcPts val="1200"/>
              </a:spcAft>
            </a:pPr>
            <a:r>
              <a:rPr lang="en-US" sz="2800" dirty="0">
                <a:effectLst/>
                <a:latin typeface="Calibri" panose="020F0502020204030204" pitchFamily="34" charset="0"/>
                <a:ea typeface="Times New Roman" panose="02020603050405020304" pitchFamily="18" charset="0"/>
              </a:rPr>
              <a:t>Evaluate additional model parameters </a:t>
            </a:r>
          </a:p>
          <a:p>
            <a:pPr lvl="1">
              <a:spcBef>
                <a:spcPts val="0"/>
              </a:spcBef>
              <a:spcAft>
                <a:spcPts val="1200"/>
              </a:spcAft>
            </a:pPr>
            <a:r>
              <a:rPr lang="en-US" sz="2800" dirty="0">
                <a:effectLst/>
                <a:latin typeface="Calibri" panose="020F0502020204030204" pitchFamily="34" charset="0"/>
                <a:ea typeface="Times New Roman" panose="02020603050405020304" pitchFamily="18" charset="0"/>
              </a:rPr>
              <a:t>Implementation of oxidative (transformation) chemistry into CMAQ-PFAS</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36314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a:xfrm>
            <a:off x="838200" y="262255"/>
            <a:ext cx="10515600" cy="1325563"/>
          </a:xfrm>
        </p:spPr>
        <p:txBody>
          <a:bodyPr/>
          <a:lstStyle/>
          <a:p>
            <a:r>
              <a:rPr lang="en-US" dirty="0"/>
              <a:t>Conclusions</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467915D-EE3D-45DC-8646-0B6E1FED6DE8}"/>
              </a:ext>
            </a:extLst>
          </p:cNvPr>
          <p:cNvPicPr>
            <a:picLocks noChangeAspect="1"/>
          </p:cNvPicPr>
          <p:nvPr/>
        </p:nvPicPr>
        <p:blipFill rotWithShape="1">
          <a:blip r:embed="rId3"/>
          <a:srcRect l="21896" t="19311" r="27155" b="5816"/>
          <a:stretch/>
        </p:blipFill>
        <p:spPr>
          <a:xfrm>
            <a:off x="8892540" y="522807"/>
            <a:ext cx="3249852" cy="2686510"/>
          </a:xfrm>
          <a:prstGeom prst="rect">
            <a:avLst/>
          </a:prstGeom>
        </p:spPr>
      </p:pic>
      <p:sp>
        <p:nvSpPr>
          <p:cNvPr id="12" name="TextBox 11">
            <a:extLst>
              <a:ext uri="{FF2B5EF4-FFF2-40B4-BE49-F238E27FC236}">
                <a16:creationId xmlns:a16="http://schemas.microsoft.com/office/drawing/2014/main" id="{C3B5E87B-AA49-497E-AFBC-64AF47114883}"/>
              </a:ext>
            </a:extLst>
          </p:cNvPr>
          <p:cNvSpPr txBox="1"/>
          <p:nvPr/>
        </p:nvSpPr>
        <p:spPr>
          <a:xfrm>
            <a:off x="4514850" y="3221419"/>
            <a:ext cx="7627542" cy="954107"/>
          </a:xfrm>
          <a:prstGeom prst="rect">
            <a:avLst/>
          </a:prstGeom>
          <a:noFill/>
        </p:spPr>
        <p:txBody>
          <a:bodyPr wrap="square">
            <a:spAutoFit/>
          </a:bodyPr>
          <a:lstStyle/>
          <a:p>
            <a:pPr marL="342900" indent="-342900">
              <a:buAutoNum type="arabicPeriod" startAt="2"/>
            </a:pPr>
            <a:r>
              <a:rPr lang="en-US" sz="2800" dirty="0"/>
              <a:t>Predicted air concentrations and deposition rates are highly dependent on chemical speciation</a:t>
            </a:r>
          </a:p>
        </p:txBody>
      </p:sp>
      <p:sp>
        <p:nvSpPr>
          <p:cNvPr id="14" name="TextBox 13">
            <a:extLst>
              <a:ext uri="{FF2B5EF4-FFF2-40B4-BE49-F238E27FC236}">
                <a16:creationId xmlns:a16="http://schemas.microsoft.com/office/drawing/2014/main" id="{47B5ABAB-939D-4157-B192-70F2A7A2CDAE}"/>
              </a:ext>
            </a:extLst>
          </p:cNvPr>
          <p:cNvSpPr txBox="1"/>
          <p:nvPr/>
        </p:nvSpPr>
        <p:spPr>
          <a:xfrm>
            <a:off x="182880" y="1561141"/>
            <a:ext cx="8899130" cy="954107"/>
          </a:xfrm>
          <a:prstGeom prst="rect">
            <a:avLst/>
          </a:prstGeom>
          <a:noFill/>
        </p:spPr>
        <p:txBody>
          <a:bodyPr wrap="square">
            <a:spAutoFit/>
          </a:bodyPr>
          <a:lstStyle/>
          <a:p>
            <a:pPr marL="514350" indent="-514350">
              <a:buFont typeface="+mj-lt"/>
              <a:buAutoNum type="arabicPeriod"/>
            </a:pPr>
            <a:r>
              <a:rPr lang="en-US" sz="2800" dirty="0"/>
              <a:t>We have added PFAS explicitly to CMAQ and comparisons with what little data exists are promising</a:t>
            </a:r>
          </a:p>
        </p:txBody>
      </p:sp>
      <p:sp>
        <p:nvSpPr>
          <p:cNvPr id="16" name="TextBox 15">
            <a:extLst>
              <a:ext uri="{FF2B5EF4-FFF2-40B4-BE49-F238E27FC236}">
                <a16:creationId xmlns:a16="http://schemas.microsoft.com/office/drawing/2014/main" id="{AFF1149E-68E5-40CE-982F-113A69AB7674}"/>
              </a:ext>
            </a:extLst>
          </p:cNvPr>
          <p:cNvSpPr txBox="1"/>
          <p:nvPr/>
        </p:nvSpPr>
        <p:spPr>
          <a:xfrm>
            <a:off x="182880" y="5337873"/>
            <a:ext cx="9194154" cy="1384995"/>
          </a:xfrm>
          <a:prstGeom prst="rect">
            <a:avLst/>
          </a:prstGeom>
          <a:noFill/>
        </p:spPr>
        <p:txBody>
          <a:bodyPr wrap="square">
            <a:spAutoFit/>
          </a:bodyPr>
          <a:lstStyle/>
          <a:p>
            <a:pPr marL="514350" indent="-514350">
              <a:buAutoNum type="arabicPeriod" startAt="3"/>
            </a:pPr>
            <a:r>
              <a:rPr lang="en-US" sz="2800" dirty="0"/>
              <a:t>Recent US EPA health advisories focus on drinking water,</a:t>
            </a:r>
          </a:p>
          <a:p>
            <a:r>
              <a:rPr lang="en-US" sz="2800" dirty="0"/>
              <a:t>      but evidence suggests these limits may be exceeded in</a:t>
            </a:r>
          </a:p>
          <a:p>
            <a:r>
              <a:rPr lang="en-US" sz="2800" dirty="0"/>
              <a:t>      rainwater and atmospheric concentrations</a:t>
            </a:r>
          </a:p>
        </p:txBody>
      </p:sp>
      <p:pic>
        <p:nvPicPr>
          <p:cNvPr id="13" name="Picture 12">
            <a:extLst>
              <a:ext uri="{FF2B5EF4-FFF2-40B4-BE49-F238E27FC236}">
                <a16:creationId xmlns:a16="http://schemas.microsoft.com/office/drawing/2014/main" id="{58FC45B7-6592-4B97-8EB0-030733A8A7CA}"/>
              </a:ext>
            </a:extLst>
          </p:cNvPr>
          <p:cNvPicPr>
            <a:picLocks noChangeAspect="1"/>
          </p:cNvPicPr>
          <p:nvPr/>
        </p:nvPicPr>
        <p:blipFill rotWithShape="1">
          <a:blip r:embed="rId4"/>
          <a:srcRect l="1600" t="6666" r="1029" b="3167"/>
          <a:stretch/>
        </p:blipFill>
        <p:spPr>
          <a:xfrm>
            <a:off x="560580" y="2495350"/>
            <a:ext cx="3005277" cy="2862421"/>
          </a:xfrm>
          <a:prstGeom prst="rect">
            <a:avLst/>
          </a:prstGeom>
        </p:spPr>
      </p:pic>
      <p:pic>
        <p:nvPicPr>
          <p:cNvPr id="10" name="Picture 9">
            <a:extLst>
              <a:ext uri="{FF2B5EF4-FFF2-40B4-BE49-F238E27FC236}">
                <a16:creationId xmlns:a16="http://schemas.microsoft.com/office/drawing/2014/main" id="{37C2D3BA-F203-4F6D-97D5-CF7AC60194B1}"/>
              </a:ext>
            </a:extLst>
          </p:cNvPr>
          <p:cNvPicPr>
            <a:picLocks noChangeAspect="1"/>
          </p:cNvPicPr>
          <p:nvPr/>
        </p:nvPicPr>
        <p:blipFill rotWithShape="1">
          <a:blip r:embed="rId5"/>
          <a:srcRect l="1171" t="5714" r="210"/>
          <a:stretch/>
        </p:blipFill>
        <p:spPr>
          <a:xfrm>
            <a:off x="9504946" y="4074577"/>
            <a:ext cx="2217593" cy="2724562"/>
          </a:xfrm>
          <a:prstGeom prst="rect">
            <a:avLst/>
          </a:prstGeom>
        </p:spPr>
      </p:pic>
    </p:spTree>
    <p:extLst>
      <p:ext uri="{BB962C8B-B14F-4D97-AF65-F5344CB8AC3E}">
        <p14:creationId xmlns:p14="http://schemas.microsoft.com/office/powerpoint/2010/main" val="700687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C5AE4-A1C7-479C-94A5-882297A12133}"/>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21322523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8377E-5895-480C-B943-AAFD458E0AEE}"/>
              </a:ext>
            </a:extLst>
          </p:cNvPr>
          <p:cNvSpPr>
            <a:spLocks noGrp="1"/>
          </p:cNvSpPr>
          <p:nvPr>
            <p:ph type="title"/>
          </p:nvPr>
        </p:nvSpPr>
        <p:spPr/>
        <p:txBody>
          <a:bodyPr/>
          <a:lstStyle/>
          <a:p>
            <a:r>
              <a:rPr lang="en-US" dirty="0"/>
              <a:t>Discarded slides</a:t>
            </a:r>
          </a:p>
        </p:txBody>
      </p:sp>
    </p:spTree>
    <p:extLst>
      <p:ext uri="{BB962C8B-B14F-4D97-AF65-F5344CB8AC3E}">
        <p14:creationId xmlns:p14="http://schemas.microsoft.com/office/powerpoint/2010/main" val="4028597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938AA-64E1-4B73-BE7B-52357B579129}"/>
              </a:ext>
            </a:extLst>
          </p:cNvPr>
          <p:cNvSpPr>
            <a:spLocks noGrp="1"/>
          </p:cNvSpPr>
          <p:nvPr>
            <p:ph type="title"/>
          </p:nvPr>
        </p:nvSpPr>
        <p:spPr>
          <a:xfrm>
            <a:off x="121920" y="365125"/>
            <a:ext cx="11231880" cy="1325563"/>
          </a:xfrm>
        </p:spPr>
        <p:txBody>
          <a:bodyPr/>
          <a:lstStyle/>
          <a:p>
            <a:r>
              <a:rPr lang="en-US" dirty="0"/>
              <a:t>Preliminary PFAS advisories</a:t>
            </a:r>
          </a:p>
        </p:txBody>
      </p:sp>
      <p:cxnSp>
        <p:nvCxnSpPr>
          <p:cNvPr id="8" name="Straight Connector 7">
            <a:extLst>
              <a:ext uri="{FF2B5EF4-FFF2-40B4-BE49-F238E27FC236}">
                <a16:creationId xmlns:a16="http://schemas.microsoft.com/office/drawing/2014/main" id="{AD893852-D15F-4BEE-B54E-0D9E2E8EC3F5}"/>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Content Placeholder 9">
            <a:extLst>
              <a:ext uri="{FF2B5EF4-FFF2-40B4-BE49-F238E27FC236}">
                <a16:creationId xmlns:a16="http://schemas.microsoft.com/office/drawing/2014/main" id="{4BB0E409-6B1B-4268-90D5-27913550A9FC}"/>
              </a:ext>
            </a:extLst>
          </p:cNvPr>
          <p:cNvSpPr>
            <a:spLocks noGrp="1"/>
          </p:cNvSpPr>
          <p:nvPr>
            <p:ph idx="1"/>
          </p:nvPr>
        </p:nvSpPr>
        <p:spPr>
          <a:xfrm>
            <a:off x="838200" y="1825625"/>
            <a:ext cx="5257800" cy="4351338"/>
          </a:xfrm>
        </p:spPr>
        <p:txBody>
          <a:bodyPr/>
          <a:lstStyle/>
          <a:p>
            <a:pPr>
              <a:buFont typeface="Wingdings" panose="05000000000000000000" pitchFamily="2" charset="2"/>
              <a:buChar char="Ø"/>
            </a:pPr>
            <a:r>
              <a:rPr lang="en-US" dirty="0"/>
              <a:t>Original health advisory: PFOS + PFOA &gt; 70 ppt</a:t>
            </a:r>
          </a:p>
          <a:p>
            <a:pPr>
              <a:buFont typeface="Wingdings" panose="05000000000000000000" pitchFamily="2" charset="2"/>
              <a:buChar char="Ø"/>
            </a:pPr>
            <a:r>
              <a:rPr lang="en-US" dirty="0"/>
              <a:t>New health advisory:</a:t>
            </a:r>
          </a:p>
          <a:p>
            <a:pPr lvl="1"/>
            <a:r>
              <a:rPr lang="en-US" dirty="0"/>
              <a:t>PFOS &gt; 0.02 ppt</a:t>
            </a:r>
          </a:p>
          <a:p>
            <a:pPr lvl="1"/>
            <a:r>
              <a:rPr lang="en-US" dirty="0"/>
              <a:t>PFOA &gt; 0.004 ppt</a:t>
            </a:r>
          </a:p>
          <a:p>
            <a:pPr>
              <a:buFont typeface="Wingdings" panose="05000000000000000000" pitchFamily="2" charset="2"/>
              <a:buChar char="Ø"/>
            </a:pPr>
            <a:r>
              <a:rPr lang="en-US" dirty="0"/>
              <a:t>Rainwater concentrations of PFOS &amp; PFOA &gt;&gt; health advisory level</a:t>
            </a:r>
          </a:p>
        </p:txBody>
      </p:sp>
      <p:sp>
        <p:nvSpPr>
          <p:cNvPr id="6" name="TextBox 5">
            <a:extLst>
              <a:ext uri="{FF2B5EF4-FFF2-40B4-BE49-F238E27FC236}">
                <a16:creationId xmlns:a16="http://schemas.microsoft.com/office/drawing/2014/main" id="{09C4B857-B1A3-4016-AF6B-C1433B173762}"/>
              </a:ext>
            </a:extLst>
          </p:cNvPr>
          <p:cNvSpPr txBox="1"/>
          <p:nvPr/>
        </p:nvSpPr>
        <p:spPr>
          <a:xfrm>
            <a:off x="58992" y="6512539"/>
            <a:ext cx="2432748" cy="338554"/>
          </a:xfrm>
          <a:prstGeom prst="rect">
            <a:avLst/>
          </a:prstGeom>
          <a:noFill/>
        </p:spPr>
        <p:txBody>
          <a:bodyPr wrap="square" rtlCol="0">
            <a:spAutoFit/>
          </a:bodyPr>
          <a:lstStyle/>
          <a:p>
            <a:r>
              <a:rPr lang="en-US" sz="1600" dirty="0"/>
              <a:t>Cousins et al., ES&amp;T, 2022</a:t>
            </a:r>
          </a:p>
        </p:txBody>
      </p:sp>
      <p:pic>
        <p:nvPicPr>
          <p:cNvPr id="11" name="Content Placeholder 6" descr="Chart&#10;&#10;Description automatically generated">
            <a:extLst>
              <a:ext uri="{FF2B5EF4-FFF2-40B4-BE49-F238E27FC236}">
                <a16:creationId xmlns:a16="http://schemas.microsoft.com/office/drawing/2014/main" id="{CD392C4C-EF07-4CB1-A406-C003400E4AA3}"/>
              </a:ext>
            </a:extLst>
          </p:cNvPr>
          <p:cNvPicPr>
            <a:picLocks noChangeAspect="1"/>
          </p:cNvPicPr>
          <p:nvPr/>
        </p:nvPicPr>
        <p:blipFill rotWithShape="1">
          <a:blip r:embed="rId3">
            <a:extLst>
              <a:ext uri="{28A0092B-C50C-407E-A947-70E740481C1C}">
                <a14:useLocalDpi xmlns:a14="http://schemas.microsoft.com/office/drawing/2010/main" val="0"/>
              </a:ext>
            </a:extLst>
          </a:blip>
          <a:srcRect r="27827" b="38701"/>
          <a:stretch/>
        </p:blipFill>
        <p:spPr>
          <a:xfrm>
            <a:off x="6642186" y="628450"/>
            <a:ext cx="5444490" cy="6034660"/>
          </a:xfrm>
          <a:prstGeom prst="rect">
            <a:avLst/>
          </a:prstGeom>
        </p:spPr>
      </p:pic>
      <p:sp>
        <p:nvSpPr>
          <p:cNvPr id="3" name="TextBox 2">
            <a:extLst>
              <a:ext uri="{FF2B5EF4-FFF2-40B4-BE49-F238E27FC236}">
                <a16:creationId xmlns:a16="http://schemas.microsoft.com/office/drawing/2014/main" id="{85A27A3B-1ADB-4B7E-AFEE-5F8B5C240407}"/>
              </a:ext>
            </a:extLst>
          </p:cNvPr>
          <p:cNvSpPr txBox="1"/>
          <p:nvPr/>
        </p:nvSpPr>
        <p:spPr>
          <a:xfrm>
            <a:off x="11215491" y="4471353"/>
            <a:ext cx="1089660" cy="369332"/>
          </a:xfrm>
          <a:prstGeom prst="rect">
            <a:avLst/>
          </a:prstGeom>
          <a:noFill/>
        </p:spPr>
        <p:txBody>
          <a:bodyPr wrap="square" rtlCol="0">
            <a:spAutoFit/>
          </a:bodyPr>
          <a:lstStyle/>
          <a:p>
            <a:r>
              <a:rPr lang="en-US" dirty="0"/>
              <a:t>EU EQC</a:t>
            </a:r>
          </a:p>
        </p:txBody>
      </p:sp>
      <p:sp>
        <p:nvSpPr>
          <p:cNvPr id="9" name="TextBox 8">
            <a:extLst>
              <a:ext uri="{FF2B5EF4-FFF2-40B4-BE49-F238E27FC236}">
                <a16:creationId xmlns:a16="http://schemas.microsoft.com/office/drawing/2014/main" id="{2EB5B9A2-8983-463C-AAA7-9E1448648BC7}"/>
              </a:ext>
            </a:extLst>
          </p:cNvPr>
          <p:cNvSpPr txBox="1"/>
          <p:nvPr/>
        </p:nvSpPr>
        <p:spPr>
          <a:xfrm>
            <a:off x="5598976" y="3494840"/>
            <a:ext cx="1817370" cy="646331"/>
          </a:xfrm>
          <a:prstGeom prst="rect">
            <a:avLst/>
          </a:prstGeom>
          <a:noFill/>
        </p:spPr>
        <p:txBody>
          <a:bodyPr wrap="square" rtlCol="0">
            <a:spAutoFit/>
          </a:bodyPr>
          <a:lstStyle/>
          <a:p>
            <a:pPr algn="ctr"/>
            <a:r>
              <a:rPr lang="en-US" dirty="0"/>
              <a:t>US EPA </a:t>
            </a:r>
          </a:p>
          <a:p>
            <a:pPr algn="ctr"/>
            <a:r>
              <a:rPr lang="en-US" dirty="0"/>
              <a:t>health advisory</a:t>
            </a:r>
          </a:p>
        </p:txBody>
      </p:sp>
      <p:cxnSp>
        <p:nvCxnSpPr>
          <p:cNvPr id="5" name="Straight Arrow Connector 4">
            <a:extLst>
              <a:ext uri="{FF2B5EF4-FFF2-40B4-BE49-F238E27FC236}">
                <a16:creationId xmlns:a16="http://schemas.microsoft.com/office/drawing/2014/main" id="{93CB988C-5895-4435-8F5E-FC2683F76573}"/>
              </a:ext>
            </a:extLst>
          </p:cNvPr>
          <p:cNvCxnSpPr>
            <a:cxnSpLocks/>
          </p:cNvCxnSpPr>
          <p:nvPr/>
        </p:nvCxnSpPr>
        <p:spPr>
          <a:xfrm flipV="1">
            <a:off x="6904476" y="3486150"/>
            <a:ext cx="702945" cy="205956"/>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84D6CA1-4FE7-4FA7-94D6-E491D8A44A83}"/>
              </a:ext>
            </a:extLst>
          </p:cNvPr>
          <p:cNvCxnSpPr>
            <a:cxnSpLocks/>
          </p:cNvCxnSpPr>
          <p:nvPr/>
        </p:nvCxnSpPr>
        <p:spPr>
          <a:xfrm>
            <a:off x="6746361" y="4149861"/>
            <a:ext cx="861060" cy="1414761"/>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83699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1825625"/>
            <a:ext cx="10763992" cy="4351338"/>
          </a:xfrm>
        </p:spPr>
        <p:txBody>
          <a:bodyPr>
            <a:normAutofit/>
          </a:bodyPr>
          <a:lstStyle/>
          <a:p>
            <a:pPr>
              <a:spcBef>
                <a:spcPts val="0"/>
              </a:spcBef>
              <a:spcAft>
                <a:spcPts val="1200"/>
              </a:spcAft>
              <a:buFont typeface="Wingdings" panose="05000000000000000000" pitchFamily="2" charset="2"/>
              <a:buChar char="Ø"/>
            </a:pPr>
            <a:r>
              <a:rPr lang="en-US" sz="3200" dirty="0"/>
              <a:t>June 2022: US EPA sets a </a:t>
            </a:r>
            <a:r>
              <a:rPr lang="en-US" sz="3200" i="1" dirty="0"/>
              <a:t>drinking water</a:t>
            </a:r>
            <a:r>
              <a:rPr lang="en-US" sz="3200" dirty="0"/>
              <a:t> health advisory for GenX at 10 ppt </a:t>
            </a:r>
          </a:p>
          <a:p>
            <a:pPr>
              <a:spcBef>
                <a:spcPts val="0"/>
              </a:spcBef>
              <a:spcAft>
                <a:spcPts val="1200"/>
              </a:spcAft>
              <a:buFont typeface="Wingdings" panose="05000000000000000000" pitchFamily="2" charset="2"/>
              <a:buChar char="Ø"/>
            </a:pPr>
            <a:r>
              <a:rPr lang="en-US" sz="3200" dirty="0"/>
              <a:t>Converting a drinking advisory to a rough inhalation estimate:</a:t>
            </a:r>
          </a:p>
          <a:p>
            <a:pPr lvl="1">
              <a:spcBef>
                <a:spcPts val="0"/>
              </a:spcBef>
              <a:spcAft>
                <a:spcPts val="1200"/>
              </a:spcAft>
            </a:pPr>
            <a:r>
              <a:rPr lang="en-US" sz="2800" dirty="0">
                <a:latin typeface="Calibri" panose="020F0502020204030204" pitchFamily="34" charset="0"/>
                <a:ea typeface="Times New Roman" panose="02020603050405020304" pitchFamily="18" charset="0"/>
              </a:rPr>
              <a:t>Typical drinking water consumed in a day = 2.4 L</a:t>
            </a:r>
          </a:p>
          <a:p>
            <a:pPr lvl="1">
              <a:spcBef>
                <a:spcPts val="0"/>
              </a:spcBef>
              <a:spcAft>
                <a:spcPts val="1200"/>
              </a:spcAft>
            </a:pPr>
            <a:r>
              <a:rPr lang="en-US" sz="2800" dirty="0">
                <a:latin typeface="Calibri" panose="020F0502020204030204" pitchFamily="34" charset="0"/>
                <a:ea typeface="Times New Roman" panose="02020603050405020304" pitchFamily="18" charset="0"/>
              </a:rPr>
              <a:t>Typical inhaled air volume in a day = 16,800 L </a:t>
            </a:r>
          </a:p>
          <a:p>
            <a:pPr lvl="1">
              <a:spcBef>
                <a:spcPts val="0"/>
              </a:spcBef>
              <a:spcAft>
                <a:spcPts val="1200"/>
              </a:spcAft>
            </a:pPr>
            <a:r>
              <a:rPr lang="en-US" sz="2800" dirty="0">
                <a:latin typeface="Calibri" panose="020F0502020204030204" pitchFamily="34" charset="0"/>
                <a:ea typeface="Times New Roman" panose="02020603050405020304" pitchFamily="18" charset="0"/>
              </a:rPr>
              <a:t>1.43 ng m</a:t>
            </a:r>
            <a:r>
              <a:rPr lang="en-US" sz="2800" baseline="30000" dirty="0">
                <a:latin typeface="Calibri" panose="020F0502020204030204" pitchFamily="34" charset="0"/>
                <a:ea typeface="Times New Roman" panose="02020603050405020304" pitchFamily="18" charset="0"/>
              </a:rPr>
              <a:t>-3</a:t>
            </a:r>
            <a:r>
              <a:rPr lang="en-US" sz="2800" dirty="0">
                <a:latin typeface="Calibri" panose="020F0502020204030204" pitchFamily="34" charset="0"/>
                <a:ea typeface="Times New Roman" panose="02020603050405020304" pitchFamily="18" charset="0"/>
              </a:rPr>
              <a:t> = the</a:t>
            </a:r>
            <a:r>
              <a:rPr lang="en-US" sz="2800" dirty="0">
                <a:effectLst/>
                <a:latin typeface="Calibri" panose="020F0502020204030204" pitchFamily="34" charset="0"/>
                <a:ea typeface="Times New Roman" panose="02020603050405020304" pitchFamily="18" charset="0"/>
              </a:rPr>
              <a:t> equivalent mass of GenX as 10 ppt in drinking water, assuming 100% bodily uptake </a:t>
            </a:r>
            <a:r>
              <a:rPr lang="en-US" sz="2800" dirty="0">
                <a:latin typeface="Calibri" panose="020F0502020204030204" pitchFamily="34" charset="0"/>
                <a:ea typeface="Times New Roman" panose="02020603050405020304" pitchFamily="18" charset="0"/>
              </a:rPr>
              <a:t>from both sources</a:t>
            </a:r>
            <a:endParaRPr lang="en-US" sz="2800" dirty="0">
              <a:solidFill>
                <a:srgbClr val="FF0000"/>
              </a:solidFill>
            </a:endParaRP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3240C0EE-189B-4C75-9448-46CB2FFA77DE}"/>
              </a:ext>
            </a:extLst>
          </p:cNvPr>
          <p:cNvSpPr>
            <a:spLocks noGrp="1"/>
          </p:cNvSpPr>
          <p:nvPr>
            <p:ph type="title"/>
          </p:nvPr>
        </p:nvSpPr>
        <p:spPr/>
        <p:txBody>
          <a:bodyPr/>
          <a:lstStyle/>
          <a:p>
            <a:r>
              <a:rPr lang="en-US" dirty="0"/>
              <a:t>Preliminary PFAS advisories: GenX</a:t>
            </a:r>
          </a:p>
        </p:txBody>
      </p:sp>
      <p:grpSp>
        <p:nvGrpSpPr>
          <p:cNvPr id="9" name="Group 8">
            <a:extLst>
              <a:ext uri="{FF2B5EF4-FFF2-40B4-BE49-F238E27FC236}">
                <a16:creationId xmlns:a16="http://schemas.microsoft.com/office/drawing/2014/main" id="{7B8C1D12-F6BB-468D-BFD4-313FEAC6EAB8}"/>
              </a:ext>
            </a:extLst>
          </p:cNvPr>
          <p:cNvGrpSpPr/>
          <p:nvPr/>
        </p:nvGrpSpPr>
        <p:grpSpPr>
          <a:xfrm>
            <a:off x="2527463" y="5341235"/>
            <a:ext cx="7137075" cy="1454727"/>
            <a:chOff x="2049480" y="5341235"/>
            <a:chExt cx="7137075" cy="1454727"/>
          </a:xfrm>
        </p:grpSpPr>
        <p:pic>
          <p:nvPicPr>
            <p:cNvPr id="4098" name="Picture 2" descr="Glass of Water Cartoon stock vector. Illustration of food ...">
              <a:extLst>
                <a:ext uri="{FF2B5EF4-FFF2-40B4-BE49-F238E27FC236}">
                  <a16:creationId xmlns:a16="http://schemas.microsoft.com/office/drawing/2014/main" id="{B5FEEAB9-F3BC-40E3-99A2-B4EC5C1E17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80" y="5341235"/>
              <a:ext cx="1454727" cy="145472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Breathing Lungs Character Vector Illustration, Conceptual ...">
              <a:extLst>
                <a:ext uri="{FF2B5EF4-FFF2-40B4-BE49-F238E27FC236}">
                  <a16:creationId xmlns:a16="http://schemas.microsoft.com/office/drawing/2014/main" id="{390959FD-E177-4082-8374-B1BD1ABE584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089" t="19453" r="9656" b="14020"/>
            <a:stretch/>
          </p:blipFill>
          <p:spPr bwMode="auto">
            <a:xfrm>
              <a:off x="7469578" y="5382604"/>
              <a:ext cx="1716977" cy="1371989"/>
            </a:xfrm>
            <a:prstGeom prst="rect">
              <a:avLst/>
            </a:prstGeom>
            <a:noFill/>
            <a:extLst>
              <a:ext uri="{909E8E84-426E-40DD-AFC4-6F175D3DCCD1}">
                <a14:hiddenFill xmlns:a14="http://schemas.microsoft.com/office/drawing/2010/main">
                  <a:solidFill>
                    <a:srgbClr val="FFFFFF"/>
                  </a:solidFill>
                </a14:hiddenFill>
              </a:ext>
            </a:extLst>
          </p:spPr>
        </p:pic>
        <p:sp>
          <p:nvSpPr>
            <p:cNvPr id="8" name="Arrow: Right 7">
              <a:extLst>
                <a:ext uri="{FF2B5EF4-FFF2-40B4-BE49-F238E27FC236}">
                  <a16:creationId xmlns:a16="http://schemas.microsoft.com/office/drawing/2014/main" id="{11C8A772-FD2C-48A6-B77A-230E49AA6067}"/>
                </a:ext>
              </a:extLst>
            </p:cNvPr>
            <p:cNvSpPr/>
            <p:nvPr/>
          </p:nvSpPr>
          <p:spPr>
            <a:xfrm>
              <a:off x="3930732" y="5830195"/>
              <a:ext cx="3170712" cy="476807"/>
            </a:xfrm>
            <a:prstGeom prst="rightArrow">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7641974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EECA0B-A96C-4483-8C1B-B91F2F8555E2}"/>
              </a:ext>
            </a:extLst>
          </p:cNvPr>
          <p:cNvSpPr>
            <a:spLocks noGrp="1"/>
          </p:cNvSpPr>
          <p:nvPr>
            <p:ph type="title"/>
          </p:nvPr>
        </p:nvSpPr>
        <p:spPr/>
        <p:txBody>
          <a:bodyPr/>
          <a:lstStyle/>
          <a:p>
            <a:r>
              <a:rPr lang="en-US" dirty="0"/>
              <a:t>Disclaimer</a:t>
            </a:r>
          </a:p>
        </p:txBody>
      </p:sp>
      <p:sp>
        <p:nvSpPr>
          <p:cNvPr id="3" name="Content Placeholder 2">
            <a:extLst>
              <a:ext uri="{FF2B5EF4-FFF2-40B4-BE49-F238E27FC236}">
                <a16:creationId xmlns:a16="http://schemas.microsoft.com/office/drawing/2014/main" id="{B31DA5EA-3FA1-44E7-85BC-DA7143770A76}"/>
              </a:ext>
            </a:extLst>
          </p:cNvPr>
          <p:cNvSpPr>
            <a:spLocks noGrp="1"/>
          </p:cNvSpPr>
          <p:nvPr>
            <p:ph idx="1"/>
          </p:nvPr>
        </p:nvSpPr>
        <p:spPr/>
        <p:txBody>
          <a:bodyPr/>
          <a:lstStyle/>
          <a:p>
            <a:pPr marL="0" indent="0">
              <a:buNone/>
            </a:pPr>
            <a:r>
              <a:rPr lang="en-US" i="1" dirty="0"/>
              <a:t>The views expressed in this presentation are those of the author(s) and do not necessarily represent the views or policies of the U.S. Environmental Protection Agency. Any mention of trade names, products, or services does not imply an endorsement by the U.S. Government or the U.S. Environmental Protection Agency. The EPA does not endorse any commercial products, services, or enterprises.</a:t>
            </a:r>
          </a:p>
          <a:p>
            <a:pPr marL="0" indent="0">
              <a:buNone/>
            </a:pPr>
            <a:endParaRPr lang="en-US" i="1" dirty="0"/>
          </a:p>
          <a:p>
            <a:pPr marL="0" indent="0">
              <a:buNone/>
            </a:pPr>
            <a:r>
              <a:rPr lang="en-US" i="1" dirty="0"/>
              <a:t>Further, focus on particular sources of pollution does not reflect Agency policy and does not indicate any potential actions or judgements on behalf of the Agency towards those entities.</a:t>
            </a:r>
            <a:endParaRPr lang="en-US" dirty="0"/>
          </a:p>
        </p:txBody>
      </p:sp>
      <p:cxnSp>
        <p:nvCxnSpPr>
          <p:cNvPr id="4" name="Straight Connector 3">
            <a:extLst>
              <a:ext uri="{FF2B5EF4-FFF2-40B4-BE49-F238E27FC236}">
                <a16:creationId xmlns:a16="http://schemas.microsoft.com/office/drawing/2014/main" id="{0DC4DF12-3C59-4A46-BCEA-D0A2AC32B163}"/>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399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Preliminary PFAS advisories: GenX</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857869" y="1825624"/>
            <a:ext cx="3275139" cy="4780915"/>
          </a:xfrm>
        </p:spPr>
        <p:txBody>
          <a:bodyPr>
            <a:normAutofit/>
          </a:bodyPr>
          <a:lstStyle/>
          <a:p>
            <a:pPr marL="457200" indent="-457200">
              <a:spcBef>
                <a:spcPts val="0"/>
              </a:spcBef>
              <a:spcAft>
                <a:spcPts val="1200"/>
              </a:spcAft>
              <a:buFont typeface="Wingdings" panose="05000000000000000000" pitchFamily="2" charset="2"/>
              <a:buChar char="Ø"/>
            </a:pPr>
            <a:r>
              <a:rPr lang="en-US" sz="2400" dirty="0">
                <a:effectLst/>
                <a:latin typeface="Calibri" panose="020F0502020204030204" pitchFamily="34" charset="0"/>
                <a:ea typeface="Times New Roman" panose="02020603050405020304" pitchFamily="18" charset="0"/>
              </a:rPr>
              <a:t>50% of the time, total PFAS conc. &lt; 1E-13 n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at the two largest urban areas </a:t>
            </a:r>
          </a:p>
          <a:p>
            <a:pPr marL="457200" indent="-457200">
              <a:spcBef>
                <a:spcPts val="0"/>
              </a:spcBef>
              <a:spcAft>
                <a:spcPts val="1200"/>
              </a:spcAft>
              <a:buFont typeface="Wingdings" panose="05000000000000000000" pitchFamily="2" charset="2"/>
              <a:buChar char="Ø"/>
            </a:pPr>
            <a:r>
              <a:rPr lang="en-US" sz="2400" dirty="0">
                <a:latin typeface="Calibri" panose="020F0502020204030204" pitchFamily="34" charset="0"/>
                <a:ea typeface="Times New Roman" panose="02020603050405020304" pitchFamily="18" charset="0"/>
              </a:rPr>
              <a:t>Total PFAS </a:t>
            </a:r>
            <a:r>
              <a:rPr lang="en-US" sz="2400" dirty="0">
                <a:effectLst/>
                <a:latin typeface="Calibri" panose="020F0502020204030204" pitchFamily="34" charset="0"/>
                <a:ea typeface="Times New Roman" panose="02020603050405020304" pitchFamily="18" charset="0"/>
              </a:rPr>
              <a:t>can reach 3.6 µ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in Fayetteville and 0.3 µg m</a:t>
            </a:r>
            <a:r>
              <a:rPr lang="en-US" sz="2400" baseline="30000" dirty="0">
                <a:effectLst/>
                <a:latin typeface="Calibri" panose="020F0502020204030204" pitchFamily="34" charset="0"/>
                <a:ea typeface="Times New Roman" panose="02020603050405020304" pitchFamily="18" charset="0"/>
              </a:rPr>
              <a:t>-3</a:t>
            </a:r>
            <a:r>
              <a:rPr lang="en-US" sz="2400" dirty="0">
                <a:effectLst/>
                <a:latin typeface="Calibri" panose="020F0502020204030204" pitchFamily="34" charset="0"/>
                <a:ea typeface="Times New Roman" panose="02020603050405020304" pitchFamily="18" charset="0"/>
              </a:rPr>
              <a:t> in Wilmington</a:t>
            </a:r>
            <a:endParaRPr lang="en-US" sz="2400" baseline="30000" dirty="0">
              <a:effectLst/>
              <a:latin typeface="Calibri" panose="020F0502020204030204" pitchFamily="34" charset="0"/>
              <a:ea typeface="Times New Roman" panose="02020603050405020304" pitchFamily="18" charset="0"/>
            </a:endParaRPr>
          </a:p>
          <a:p>
            <a:pPr marL="285750" indent="-285750">
              <a:spcAft>
                <a:spcPts val="1200"/>
              </a:spcAft>
              <a:buFont typeface="Wingdings" panose="05000000000000000000" pitchFamily="2" charset="2"/>
              <a:buChar char="Ø"/>
            </a:pPr>
            <a:r>
              <a:rPr lang="en-US" sz="2400" dirty="0">
                <a:latin typeface="Calibri" panose="020F0502020204030204" pitchFamily="34" charset="0"/>
                <a:ea typeface="Times New Roman" panose="02020603050405020304" pitchFamily="18" charset="0"/>
              </a:rPr>
              <a:t>GenX concentrations are ~2 orders of magnitude lower</a:t>
            </a:r>
            <a:endParaRPr lang="en-US" sz="2400" dirty="0">
              <a:effectLst/>
              <a:latin typeface="Calibri" panose="020F0502020204030204" pitchFamily="34" charset="0"/>
              <a:ea typeface="Times New Roman" panose="02020603050405020304" pitchFamily="18" charset="0"/>
            </a:endParaRP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EA11A6F-62A1-4B73-BA15-2FECDA386B23}"/>
              </a:ext>
            </a:extLst>
          </p:cNvPr>
          <p:cNvSpPr txBox="1"/>
          <p:nvPr/>
        </p:nvSpPr>
        <p:spPr>
          <a:xfrm>
            <a:off x="58992" y="6512539"/>
            <a:ext cx="1887794" cy="276999"/>
          </a:xfrm>
          <a:prstGeom prst="rect">
            <a:avLst/>
          </a:prstGeom>
          <a:noFill/>
        </p:spPr>
        <p:txBody>
          <a:bodyPr wrap="square" rtlCol="0">
            <a:spAutoFit/>
          </a:bodyPr>
          <a:lstStyle/>
          <a:p>
            <a:r>
              <a:rPr lang="en-US" sz="1200" dirty="0"/>
              <a:t>D’Ambro et al., in prep</a:t>
            </a:r>
          </a:p>
        </p:txBody>
      </p:sp>
      <p:pic>
        <p:nvPicPr>
          <p:cNvPr id="9" name="Picture 8">
            <a:extLst>
              <a:ext uri="{FF2B5EF4-FFF2-40B4-BE49-F238E27FC236}">
                <a16:creationId xmlns:a16="http://schemas.microsoft.com/office/drawing/2014/main" id="{2E08CFF8-2C15-4A34-BFEB-48F3856BD4BA}"/>
              </a:ext>
            </a:extLst>
          </p:cNvPr>
          <p:cNvPicPr>
            <a:picLocks noChangeAspect="1"/>
          </p:cNvPicPr>
          <p:nvPr/>
        </p:nvPicPr>
        <p:blipFill rotWithShape="1">
          <a:blip r:embed="rId3"/>
          <a:srcRect l="466" t="5324" r="1299" b="998"/>
          <a:stretch/>
        </p:blipFill>
        <p:spPr>
          <a:xfrm>
            <a:off x="128144" y="1703375"/>
            <a:ext cx="4114800" cy="4469433"/>
          </a:xfrm>
          <a:prstGeom prst="rect">
            <a:avLst/>
          </a:prstGeom>
        </p:spPr>
      </p:pic>
      <p:pic>
        <p:nvPicPr>
          <p:cNvPr id="11" name="Picture 10">
            <a:extLst>
              <a:ext uri="{FF2B5EF4-FFF2-40B4-BE49-F238E27FC236}">
                <a16:creationId xmlns:a16="http://schemas.microsoft.com/office/drawing/2014/main" id="{B593D47C-2E24-4DD5-A143-8AA3FD8BC98E}"/>
              </a:ext>
            </a:extLst>
          </p:cNvPr>
          <p:cNvPicPr>
            <a:picLocks noChangeAspect="1"/>
          </p:cNvPicPr>
          <p:nvPr/>
        </p:nvPicPr>
        <p:blipFill rotWithShape="1">
          <a:blip r:embed="rId4"/>
          <a:srcRect l="1235" t="5324" r="1106" b="998"/>
          <a:stretch/>
        </p:blipFill>
        <p:spPr>
          <a:xfrm>
            <a:off x="4393419" y="1690179"/>
            <a:ext cx="4114800" cy="4495824"/>
          </a:xfrm>
          <a:prstGeom prst="rect">
            <a:avLst/>
          </a:prstGeom>
        </p:spPr>
      </p:pic>
      <p:pic>
        <p:nvPicPr>
          <p:cNvPr id="10" name="Picture 9">
            <a:extLst>
              <a:ext uri="{FF2B5EF4-FFF2-40B4-BE49-F238E27FC236}">
                <a16:creationId xmlns:a16="http://schemas.microsoft.com/office/drawing/2014/main" id="{DC12699C-4CC8-413D-BDBE-23B90F3DA6F8}"/>
              </a:ext>
            </a:extLst>
          </p:cNvPr>
          <p:cNvPicPr>
            <a:picLocks noChangeAspect="1"/>
          </p:cNvPicPr>
          <p:nvPr/>
        </p:nvPicPr>
        <p:blipFill rotWithShape="1">
          <a:blip r:embed="rId4"/>
          <a:srcRect l="1235" t="5324" r="1106" b="998"/>
          <a:stretch/>
        </p:blipFill>
        <p:spPr>
          <a:xfrm>
            <a:off x="4324267" y="1690688"/>
            <a:ext cx="4114800" cy="4495824"/>
          </a:xfrm>
          <a:prstGeom prst="rect">
            <a:avLst/>
          </a:prstGeom>
        </p:spPr>
      </p:pic>
    </p:spTree>
    <p:extLst>
      <p:ext uri="{BB962C8B-B14F-4D97-AF65-F5344CB8AC3E}">
        <p14:creationId xmlns:p14="http://schemas.microsoft.com/office/powerpoint/2010/main" val="2591561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a:xfrm>
            <a:off x="838200" y="22225"/>
            <a:ext cx="10515600" cy="1325563"/>
          </a:xfrm>
        </p:spPr>
        <p:txBody>
          <a:bodyPr/>
          <a:lstStyle/>
          <a:p>
            <a:r>
              <a:rPr lang="en-US" dirty="0"/>
              <a:t>PFAS: per- and polyfluoroalkyl substances</a:t>
            </a:r>
          </a:p>
        </p:txBody>
      </p:sp>
      <p:sp>
        <p:nvSpPr>
          <p:cNvPr id="5" name="Slide Number Placeholder 2">
            <a:extLst>
              <a:ext uri="{FF2B5EF4-FFF2-40B4-BE49-F238E27FC236}">
                <a16:creationId xmlns:a16="http://schemas.microsoft.com/office/drawing/2014/main" id="{3E5DEBA2-0B6E-48F9-9EDE-B51EC3740069}"/>
              </a:ext>
            </a:extLst>
          </p:cNvPr>
          <p:cNvSpPr>
            <a:spLocks noGrp="1"/>
          </p:cNvSpPr>
          <p:nvPr>
            <p:ph type="sldNum" sz="quarter" idx="12"/>
          </p:nvPr>
        </p:nvSpPr>
        <p:spPr>
          <a:xfrm>
            <a:off x="4363329" y="6356350"/>
            <a:ext cx="2743200" cy="365125"/>
          </a:xfrm>
        </p:spPr>
        <p:txBody>
          <a:bodyPr/>
          <a:lstStyle/>
          <a:p>
            <a:fld id="{56C91AB6-F3E4-44D9-95B9-14C682F7F650}" type="slidenum">
              <a:rPr lang="en-US" smtClean="0"/>
              <a:t>3</a:t>
            </a:fld>
            <a:endParaRPr lang="en-US"/>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99695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6" name="Object 5">
            <a:extLst>
              <a:ext uri="{FF2B5EF4-FFF2-40B4-BE49-F238E27FC236}">
                <a16:creationId xmlns:a16="http://schemas.microsoft.com/office/drawing/2014/main" id="{65BA7898-0200-4D04-B247-E3D594F51E42}"/>
              </a:ext>
            </a:extLst>
          </p:cNvPr>
          <p:cNvGraphicFramePr>
            <a:graphicFrameLocks noChangeAspect="1"/>
          </p:cNvGraphicFramePr>
          <p:nvPr>
            <p:extLst>
              <p:ext uri="{D42A27DB-BD31-4B8C-83A1-F6EECF244321}">
                <p14:modId xmlns:p14="http://schemas.microsoft.com/office/powerpoint/2010/main" val="1424119046"/>
              </p:ext>
            </p:extLst>
          </p:nvPr>
        </p:nvGraphicFramePr>
        <p:xfrm>
          <a:off x="7290952" y="1333955"/>
          <a:ext cx="2460625" cy="1144587"/>
        </p:xfrm>
        <a:graphic>
          <a:graphicData uri="http://schemas.openxmlformats.org/presentationml/2006/ole">
            <mc:AlternateContent xmlns:mc="http://schemas.openxmlformats.org/markup-compatibility/2006">
              <mc:Choice xmlns:v="urn:schemas-microsoft-com:vml" Requires="v">
                <p:oleObj name="CS ChemDraw Drawing" r:id="rId2" imgW="2460991" imgH="1144115" progId="ChemDraw.Document.6.0">
                  <p:embed/>
                </p:oleObj>
              </mc:Choice>
              <mc:Fallback>
                <p:oleObj name="CS ChemDraw Drawing" r:id="rId2" imgW="2460991" imgH="1144115" progId="ChemDraw.Document.6.0">
                  <p:embed/>
                  <p:pic>
                    <p:nvPicPr>
                      <p:cNvPr id="6" name="Object 5">
                        <a:extLst>
                          <a:ext uri="{FF2B5EF4-FFF2-40B4-BE49-F238E27FC236}">
                            <a16:creationId xmlns:a16="http://schemas.microsoft.com/office/drawing/2014/main" id="{65BA7898-0200-4D04-B247-E3D594F51E42}"/>
                          </a:ext>
                        </a:extLst>
                      </p:cNvPr>
                      <p:cNvPicPr/>
                      <p:nvPr/>
                    </p:nvPicPr>
                    <p:blipFill>
                      <a:blip r:embed="rId3"/>
                      <a:stretch>
                        <a:fillRect/>
                      </a:stretch>
                    </p:blipFill>
                    <p:spPr>
                      <a:xfrm>
                        <a:off x="7290952" y="1333955"/>
                        <a:ext cx="2460625" cy="114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A7EE89-4702-48BB-A245-A2197D75D624}"/>
              </a:ext>
            </a:extLst>
          </p:cNvPr>
          <p:cNvSpPr txBox="1"/>
          <p:nvPr/>
        </p:nvSpPr>
        <p:spPr>
          <a:xfrm>
            <a:off x="1448326" y="2525712"/>
            <a:ext cx="4458785" cy="369332"/>
          </a:xfrm>
          <a:prstGeom prst="rect">
            <a:avLst/>
          </a:prstGeom>
          <a:noFill/>
        </p:spPr>
        <p:txBody>
          <a:bodyPr wrap="none" rtlCol="0">
            <a:spAutoFit/>
          </a:bodyPr>
          <a:lstStyle/>
          <a:p>
            <a:r>
              <a:rPr lang="en-US" i="1"/>
              <a:t>Perfluoro: carbons are completely fluorinated</a:t>
            </a:r>
          </a:p>
        </p:txBody>
      </p:sp>
      <p:sp>
        <p:nvSpPr>
          <p:cNvPr id="8" name="TextBox 7">
            <a:extLst>
              <a:ext uri="{FF2B5EF4-FFF2-40B4-BE49-F238E27FC236}">
                <a16:creationId xmlns:a16="http://schemas.microsoft.com/office/drawing/2014/main" id="{58B7020F-3AE6-4695-B7B0-64A5C2616D9D}"/>
              </a:ext>
            </a:extLst>
          </p:cNvPr>
          <p:cNvSpPr txBox="1"/>
          <p:nvPr/>
        </p:nvSpPr>
        <p:spPr>
          <a:xfrm>
            <a:off x="6767066" y="2525712"/>
            <a:ext cx="3487430" cy="369332"/>
          </a:xfrm>
          <a:prstGeom prst="rect">
            <a:avLst/>
          </a:prstGeom>
          <a:noFill/>
        </p:spPr>
        <p:txBody>
          <a:bodyPr wrap="none" rtlCol="0">
            <a:spAutoFit/>
          </a:bodyPr>
          <a:lstStyle/>
          <a:p>
            <a:r>
              <a:rPr lang="en-US" i="1" err="1"/>
              <a:t>Polyfluoro</a:t>
            </a:r>
            <a:r>
              <a:rPr lang="en-US" i="1"/>
              <a:t>: some hydrogens remain</a:t>
            </a:r>
          </a:p>
        </p:txBody>
      </p:sp>
      <p:sp>
        <p:nvSpPr>
          <p:cNvPr id="9" name="Content Placeholder 2">
            <a:extLst>
              <a:ext uri="{FF2B5EF4-FFF2-40B4-BE49-F238E27FC236}">
                <a16:creationId xmlns:a16="http://schemas.microsoft.com/office/drawing/2014/main" id="{7B32D211-0BE0-4DD7-AAFF-CF8B648A093A}"/>
              </a:ext>
            </a:extLst>
          </p:cNvPr>
          <p:cNvSpPr txBox="1">
            <a:spLocks/>
          </p:cNvSpPr>
          <p:nvPr/>
        </p:nvSpPr>
        <p:spPr>
          <a:xfrm>
            <a:off x="884414" y="2995385"/>
            <a:ext cx="10423173" cy="379414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0"/>
              </a:spcBef>
              <a:spcAft>
                <a:spcPts val="600"/>
              </a:spcAft>
              <a:buFont typeface="Wingdings" panose="05000000000000000000" pitchFamily="2" charset="2"/>
              <a:buChar char="Ø"/>
            </a:pPr>
            <a:r>
              <a:rPr lang="en-US" b="1" dirty="0"/>
              <a:t>Found in</a:t>
            </a:r>
            <a:r>
              <a:rPr lang="en-US" dirty="0"/>
              <a:t>:  food packaging, nonstick products, stain &amp; water repellent fabrics, film-forming foam fire suppressants, and more… </a:t>
            </a:r>
          </a:p>
          <a:p>
            <a:pPr>
              <a:spcBef>
                <a:spcPts val="0"/>
              </a:spcBef>
              <a:spcAft>
                <a:spcPts val="600"/>
              </a:spcAft>
              <a:buFont typeface="Wingdings" panose="05000000000000000000" pitchFamily="2" charset="2"/>
              <a:buChar char="Ø"/>
            </a:pPr>
            <a:r>
              <a:rPr lang="en-US" b="1" dirty="0"/>
              <a:t>Published studies:</a:t>
            </a:r>
            <a:r>
              <a:rPr lang="en-US" dirty="0"/>
              <a:t> individual PFAS have demonstrated impacts on many organs &amp; systems. </a:t>
            </a:r>
          </a:p>
          <a:p>
            <a:pPr lvl="1">
              <a:spcBef>
                <a:spcPts val="0"/>
              </a:spcBef>
              <a:spcAft>
                <a:spcPts val="600"/>
              </a:spcAft>
            </a:pPr>
            <a:r>
              <a:rPr lang="en-US" sz="2800" dirty="0"/>
              <a:t>Reproduction: Reduced male fertility &amp; birth weight, preeclampsia</a:t>
            </a:r>
          </a:p>
          <a:p>
            <a:pPr lvl="1">
              <a:spcBef>
                <a:spcPts val="0"/>
              </a:spcBef>
              <a:spcAft>
                <a:spcPts val="600"/>
              </a:spcAft>
            </a:pPr>
            <a:r>
              <a:rPr lang="en-US" sz="2800" dirty="0"/>
              <a:t>Cancer: testicular, kidney</a:t>
            </a:r>
          </a:p>
          <a:p>
            <a:pPr lvl="1">
              <a:spcBef>
                <a:spcPts val="0"/>
              </a:spcBef>
              <a:spcAft>
                <a:spcPts val="600"/>
              </a:spcAft>
            </a:pPr>
            <a:r>
              <a:rPr lang="en-US" sz="2800" dirty="0"/>
              <a:t>Endocrine system</a:t>
            </a:r>
          </a:p>
          <a:p>
            <a:pPr lvl="1">
              <a:spcBef>
                <a:spcPts val="0"/>
              </a:spcBef>
              <a:spcAft>
                <a:spcPts val="600"/>
              </a:spcAft>
            </a:pPr>
            <a:r>
              <a:rPr lang="en-US" sz="2800" dirty="0"/>
              <a:t>Thyroid</a:t>
            </a:r>
          </a:p>
        </p:txBody>
      </p:sp>
      <p:sp>
        <p:nvSpPr>
          <p:cNvPr id="11" name="TextBox 10">
            <a:extLst>
              <a:ext uri="{FF2B5EF4-FFF2-40B4-BE49-F238E27FC236}">
                <a16:creationId xmlns:a16="http://schemas.microsoft.com/office/drawing/2014/main" id="{D5704F9D-4704-4BA1-9273-0A5AF7067198}"/>
              </a:ext>
            </a:extLst>
          </p:cNvPr>
          <p:cNvSpPr txBox="1"/>
          <p:nvPr/>
        </p:nvSpPr>
        <p:spPr>
          <a:xfrm>
            <a:off x="9616849" y="6259810"/>
            <a:ext cx="2575151" cy="461665"/>
          </a:xfrm>
          <a:prstGeom prst="rect">
            <a:avLst/>
          </a:prstGeom>
          <a:noFill/>
        </p:spPr>
        <p:txBody>
          <a:bodyPr wrap="square" rtlCol="0">
            <a:spAutoFit/>
          </a:bodyPr>
          <a:lstStyle/>
          <a:p>
            <a:r>
              <a:rPr lang="en-US" sz="1200" dirty="0"/>
              <a:t>OECD Synthesis paper on per- and polyfluorinated chemicals (PFC). 2013</a:t>
            </a:r>
          </a:p>
        </p:txBody>
      </p:sp>
      <p:graphicFrame>
        <p:nvGraphicFramePr>
          <p:cNvPr id="12" name="Object 11">
            <a:extLst>
              <a:ext uri="{FF2B5EF4-FFF2-40B4-BE49-F238E27FC236}">
                <a16:creationId xmlns:a16="http://schemas.microsoft.com/office/drawing/2014/main" id="{F7953453-F432-424F-825E-33E10B972C62}"/>
              </a:ext>
            </a:extLst>
          </p:cNvPr>
          <p:cNvGraphicFramePr>
            <a:graphicFrameLocks noChangeAspect="1"/>
          </p:cNvGraphicFramePr>
          <p:nvPr>
            <p:extLst>
              <p:ext uri="{D42A27DB-BD31-4B8C-83A1-F6EECF244321}">
                <p14:modId xmlns:p14="http://schemas.microsoft.com/office/powerpoint/2010/main" val="177032970"/>
              </p:ext>
            </p:extLst>
          </p:nvPr>
        </p:nvGraphicFramePr>
        <p:xfrm>
          <a:off x="2530978" y="1233997"/>
          <a:ext cx="2293480" cy="1344502"/>
        </p:xfrm>
        <a:graphic>
          <a:graphicData uri="http://schemas.openxmlformats.org/presentationml/2006/ole">
            <mc:AlternateContent xmlns:mc="http://schemas.openxmlformats.org/markup-compatibility/2006">
              <mc:Choice xmlns:v="urn:schemas-microsoft-com:vml" Requires="v">
                <p:oleObj name="CS ChemDraw Drawing" r:id="rId4" imgW="2605502" imgH="1526921" progId="ChemDraw.Document.6.0">
                  <p:embed/>
                </p:oleObj>
              </mc:Choice>
              <mc:Fallback>
                <p:oleObj name="CS ChemDraw Drawing" r:id="rId4" imgW="2605502" imgH="1526921" progId="ChemDraw.Document.6.0">
                  <p:embed/>
                  <p:pic>
                    <p:nvPicPr>
                      <p:cNvPr id="12" name="Object 11">
                        <a:extLst>
                          <a:ext uri="{FF2B5EF4-FFF2-40B4-BE49-F238E27FC236}">
                            <a16:creationId xmlns:a16="http://schemas.microsoft.com/office/drawing/2014/main" id="{F7953453-F432-424F-825E-33E10B972C62}"/>
                          </a:ext>
                        </a:extLst>
                      </p:cNvPr>
                      <p:cNvPicPr/>
                      <p:nvPr/>
                    </p:nvPicPr>
                    <p:blipFill>
                      <a:blip r:embed="rId5"/>
                      <a:stretch>
                        <a:fillRect/>
                      </a:stretch>
                    </p:blipFill>
                    <p:spPr>
                      <a:xfrm>
                        <a:off x="2530978" y="1233997"/>
                        <a:ext cx="2293480" cy="1344502"/>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B22A41B-3173-4541-8CE0-6AFC435DBD6D}"/>
              </a:ext>
            </a:extLst>
          </p:cNvPr>
          <p:cNvSpPr txBox="1"/>
          <p:nvPr/>
        </p:nvSpPr>
        <p:spPr>
          <a:xfrm>
            <a:off x="1610621" y="1103122"/>
            <a:ext cx="920357" cy="461665"/>
          </a:xfrm>
          <a:prstGeom prst="rect">
            <a:avLst/>
          </a:prstGeom>
          <a:noFill/>
        </p:spPr>
        <p:txBody>
          <a:bodyPr wrap="square" rtlCol="0">
            <a:spAutoFit/>
          </a:bodyPr>
          <a:lstStyle/>
          <a:p>
            <a:r>
              <a:rPr lang="en-US" sz="2400" dirty="0"/>
              <a:t>GenX</a:t>
            </a:r>
          </a:p>
        </p:txBody>
      </p:sp>
    </p:spTree>
    <p:extLst>
      <p:ext uri="{BB962C8B-B14F-4D97-AF65-F5344CB8AC3E}">
        <p14:creationId xmlns:p14="http://schemas.microsoft.com/office/powerpoint/2010/main" val="3664804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Scientific Questions, Part I</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302532" y="1825625"/>
            <a:ext cx="10751289" cy="4351338"/>
          </a:xfrm>
        </p:spPr>
        <p:txBody>
          <a:bodyPr>
            <a:normAutofit/>
          </a:bodyPr>
          <a:lstStyle/>
          <a:p>
            <a:pPr marL="514350" indent="-514350">
              <a:spcBef>
                <a:spcPts val="0"/>
              </a:spcBef>
              <a:spcAft>
                <a:spcPts val="1200"/>
              </a:spcAft>
              <a:buFont typeface="+mj-lt"/>
              <a:buAutoNum type="arabicPeriod"/>
            </a:pPr>
            <a:r>
              <a:rPr lang="en-US" dirty="0"/>
              <a:t>What are the emissions from a fluorochemical manufacturing facility?</a:t>
            </a:r>
          </a:p>
          <a:p>
            <a:pPr marL="514350" indent="-514350">
              <a:spcBef>
                <a:spcPts val="0"/>
              </a:spcBef>
              <a:spcAft>
                <a:spcPts val="1200"/>
              </a:spcAft>
              <a:buFont typeface="+mj-lt"/>
              <a:buAutoNum type="arabicPeriod"/>
            </a:pPr>
            <a:endParaRPr lang="en-US" dirty="0"/>
          </a:p>
          <a:p>
            <a:pPr marL="514350" indent="-514350">
              <a:spcBef>
                <a:spcPts val="0"/>
              </a:spcBef>
              <a:spcAft>
                <a:spcPts val="1200"/>
              </a:spcAft>
              <a:buFont typeface="+mj-lt"/>
              <a:buAutoNum type="arabicPeriod"/>
            </a:pPr>
            <a:endParaRPr lang="en-US" dirty="0"/>
          </a:p>
          <a:p>
            <a:pPr marL="514350" indent="-514350">
              <a:spcBef>
                <a:spcPts val="0"/>
              </a:spcBef>
              <a:spcAft>
                <a:spcPts val="1200"/>
              </a:spcAft>
              <a:buFont typeface="+mj-lt"/>
              <a:buAutoNum type="arabicPeriod"/>
            </a:pPr>
            <a:r>
              <a:rPr lang="en-US" dirty="0"/>
              <a:t>Can we model PFAS air emissions and fate using CMAQ?</a:t>
            </a:r>
          </a:p>
          <a:p>
            <a:pPr marL="514350" indent="-514350">
              <a:spcBef>
                <a:spcPts val="0"/>
              </a:spcBef>
              <a:spcAft>
                <a:spcPts val="1200"/>
              </a:spcAft>
              <a:buFont typeface="+mj-lt"/>
              <a:buAutoNum type="arabicPeriod"/>
            </a:pPr>
            <a:endParaRPr lang="en-US" dirty="0"/>
          </a:p>
          <a:p>
            <a:pPr marL="514350" indent="-514350">
              <a:spcBef>
                <a:spcPts val="0"/>
              </a:spcBef>
              <a:spcAft>
                <a:spcPts val="1200"/>
              </a:spcAft>
              <a:buFont typeface="+mj-lt"/>
              <a:buAutoNum type="arabicPeriod"/>
            </a:pPr>
            <a:endParaRPr lang="en-US" dirty="0"/>
          </a:p>
          <a:p>
            <a:pPr marL="514350" indent="-514350">
              <a:spcBef>
                <a:spcPts val="0"/>
              </a:spcBef>
              <a:spcAft>
                <a:spcPts val="1200"/>
              </a:spcAft>
              <a:buFont typeface="+mj-lt"/>
              <a:buAutoNum type="arabicPeriod"/>
            </a:pPr>
            <a:r>
              <a:rPr lang="en-US" dirty="0"/>
              <a:t>What are the predicted air concentrations and deposition for the total suite of emitted PFAS? For compounds of concern (GenX)?</a:t>
            </a:r>
          </a:p>
          <a:p>
            <a:pPr marL="514350" indent="-514350">
              <a:buFont typeface="+mj-lt"/>
              <a:buAutoNum type="arabicPeriod"/>
            </a:pPr>
            <a:endParaRPr lang="en-US" dirty="0"/>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5" name="Picture 2" descr="Clip Art Factory - ClipArt Best - ClipArt Best - ClipArt Best">
            <a:extLst>
              <a:ext uri="{FF2B5EF4-FFF2-40B4-BE49-F238E27FC236}">
                <a16:creationId xmlns:a16="http://schemas.microsoft.com/office/drawing/2014/main" id="{3D947DE8-8F9F-425D-A00E-65F0445385B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8021" b="6030"/>
          <a:stretch/>
        </p:blipFill>
        <p:spPr bwMode="auto">
          <a:xfrm>
            <a:off x="10186995" y="311906"/>
            <a:ext cx="1719991" cy="147829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image">
            <a:extLst>
              <a:ext uri="{FF2B5EF4-FFF2-40B4-BE49-F238E27FC236}">
                <a16:creationId xmlns:a16="http://schemas.microsoft.com/office/drawing/2014/main" id="{6551394C-ACDB-467E-BFEB-8108F5B6BC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9814" y="2684342"/>
            <a:ext cx="2083986" cy="207213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65129F0-A925-421D-BB9B-CD2D584266A2}"/>
              </a:ext>
            </a:extLst>
          </p:cNvPr>
          <p:cNvSpPr txBox="1"/>
          <p:nvPr/>
        </p:nvSpPr>
        <p:spPr>
          <a:xfrm>
            <a:off x="9870148" y="6436643"/>
            <a:ext cx="679994" cy="369332"/>
          </a:xfrm>
          <a:prstGeom prst="rect">
            <a:avLst/>
          </a:prstGeom>
          <a:noFill/>
        </p:spPr>
        <p:txBody>
          <a:bodyPr wrap="none" rtlCol="0">
            <a:spAutoFit/>
          </a:bodyPr>
          <a:lstStyle/>
          <a:p>
            <a:r>
              <a:rPr lang="en-US" i="1" dirty="0"/>
              <a:t>GenX</a:t>
            </a:r>
          </a:p>
        </p:txBody>
      </p:sp>
      <p:graphicFrame>
        <p:nvGraphicFramePr>
          <p:cNvPr id="8" name="Object 7">
            <a:extLst>
              <a:ext uri="{FF2B5EF4-FFF2-40B4-BE49-F238E27FC236}">
                <a16:creationId xmlns:a16="http://schemas.microsoft.com/office/drawing/2014/main" id="{A54A88C8-3FD9-40AE-B28E-78B827CA0118}"/>
              </a:ext>
            </a:extLst>
          </p:cNvPr>
          <p:cNvGraphicFramePr>
            <a:graphicFrameLocks noChangeAspect="1"/>
          </p:cNvGraphicFramePr>
          <p:nvPr>
            <p:extLst>
              <p:ext uri="{D42A27DB-BD31-4B8C-83A1-F6EECF244321}">
                <p14:modId xmlns:p14="http://schemas.microsoft.com/office/powerpoint/2010/main" val="2108757179"/>
              </p:ext>
            </p:extLst>
          </p:nvPr>
        </p:nvGraphicFramePr>
        <p:xfrm>
          <a:off x="10204767" y="5552440"/>
          <a:ext cx="1881634" cy="1103067"/>
        </p:xfrm>
        <a:graphic>
          <a:graphicData uri="http://schemas.openxmlformats.org/presentationml/2006/ole">
            <mc:AlternateContent xmlns:mc="http://schemas.openxmlformats.org/markup-compatibility/2006">
              <mc:Choice xmlns:v="urn:schemas-microsoft-com:vml" Requires="v">
                <p:oleObj name="CS ChemDraw Drawing" r:id="rId4" imgW="2605502" imgH="1526921" progId="ChemDraw.Document.6.0">
                  <p:embed/>
                </p:oleObj>
              </mc:Choice>
              <mc:Fallback>
                <p:oleObj name="CS ChemDraw Drawing" r:id="rId4" imgW="2605502" imgH="1526921" progId="ChemDraw.Document.6.0">
                  <p:embed/>
                  <p:pic>
                    <p:nvPicPr>
                      <p:cNvPr id="8" name="Object 7">
                        <a:extLst>
                          <a:ext uri="{FF2B5EF4-FFF2-40B4-BE49-F238E27FC236}">
                            <a16:creationId xmlns:a16="http://schemas.microsoft.com/office/drawing/2014/main" id="{A54A88C8-3FD9-40AE-B28E-78B827CA0118}"/>
                          </a:ext>
                        </a:extLst>
                      </p:cNvPr>
                      <p:cNvPicPr/>
                      <p:nvPr/>
                    </p:nvPicPr>
                    <p:blipFill>
                      <a:blip r:embed="rId5"/>
                      <a:stretch>
                        <a:fillRect/>
                      </a:stretch>
                    </p:blipFill>
                    <p:spPr>
                      <a:xfrm>
                        <a:off x="10204767" y="5552440"/>
                        <a:ext cx="1881634" cy="1103067"/>
                      </a:xfrm>
                      <a:prstGeom prst="rect">
                        <a:avLst/>
                      </a:prstGeom>
                    </p:spPr>
                  </p:pic>
                </p:oleObj>
              </mc:Fallback>
            </mc:AlternateContent>
          </a:graphicData>
        </a:graphic>
      </p:graphicFrame>
    </p:spTree>
    <p:extLst>
      <p:ext uri="{BB962C8B-B14F-4D97-AF65-F5344CB8AC3E}">
        <p14:creationId xmlns:p14="http://schemas.microsoft.com/office/powerpoint/2010/main" val="36173938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a:xfrm>
            <a:off x="838200" y="319405"/>
            <a:ext cx="10515600" cy="1325563"/>
          </a:xfrm>
        </p:spPr>
        <p:txBody>
          <a:bodyPr/>
          <a:lstStyle/>
          <a:p>
            <a:r>
              <a:rPr lang="en-US" dirty="0"/>
              <a:t>CMAQ-PFAS: facility specific PFAS emissions</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1551305"/>
            <a:ext cx="10515600" cy="4351338"/>
          </a:xfrm>
        </p:spPr>
        <p:txBody>
          <a:bodyPr>
            <a:normAutofit/>
          </a:bodyPr>
          <a:lstStyle/>
          <a:p>
            <a:pPr marL="285750" indent="-285750">
              <a:spcBef>
                <a:spcPts val="0"/>
              </a:spcBef>
              <a:spcAft>
                <a:spcPts val="1800"/>
              </a:spcAft>
              <a:buFont typeface="Wingdings" panose="05000000000000000000" pitchFamily="2" charset="2"/>
              <a:buChar char="Ø"/>
            </a:pPr>
            <a:r>
              <a:rPr lang="en-US" sz="2800" dirty="0">
                <a:effectLst/>
                <a:latin typeface="Calibri" panose="020F0502020204030204" pitchFamily="34" charset="0"/>
                <a:ea typeface="Calibri" panose="020F0502020204030204" pitchFamily="34" charset="0"/>
                <a:cs typeface="Times New Roman" panose="02020603050405020304" pitchFamily="18" charset="0"/>
              </a:rPr>
              <a:t>109,393 kg emissions in 2017</a:t>
            </a:r>
          </a:p>
          <a:p>
            <a:pPr marL="285750" indent="-285750">
              <a:spcBef>
                <a:spcPts val="0"/>
              </a:spcBef>
              <a:spcAft>
                <a:spcPts val="1800"/>
              </a:spcAft>
              <a:buFont typeface="Wingdings" panose="05000000000000000000" pitchFamily="2" charset="2"/>
              <a:buChar char="Ø"/>
            </a:pPr>
            <a:r>
              <a:rPr lang="en-US" sz="2800" dirty="0">
                <a:latin typeface="Calibri" panose="020F0502020204030204" pitchFamily="34" charset="0"/>
                <a:ea typeface="Calibri" panose="020F0502020204030204" pitchFamily="34" charset="0"/>
              </a:rPr>
              <a:t>53 individual PFAS compounds</a:t>
            </a:r>
          </a:p>
          <a:p>
            <a:pPr marL="285750" indent="-285750">
              <a:spcBef>
                <a:spcPts val="0"/>
              </a:spcBef>
              <a:spcAft>
                <a:spcPts val="1800"/>
              </a:spcAft>
              <a:buFont typeface="Wingdings" panose="05000000000000000000" pitchFamily="2" charset="2"/>
              <a:buChar char="Ø"/>
            </a:pPr>
            <a:r>
              <a:rPr lang="en-US" sz="2800" dirty="0">
                <a:latin typeface="Calibri" panose="020F0502020204030204" pitchFamily="34" charset="0"/>
              </a:rPr>
              <a:t>Specific temporal profile of emissions based on production processes</a:t>
            </a:r>
            <a:endParaRPr lang="en-US" sz="2800" dirty="0">
              <a:latin typeface="Calibri" panose="020F0502020204030204" pitchFamily="34" charset="0"/>
              <a:ea typeface="Calibri" panose="020F0502020204030204" pitchFamily="34" charset="0"/>
            </a:endParaRPr>
          </a:p>
          <a:p>
            <a:pPr marL="457200" indent="-457200">
              <a:buFont typeface="Wingdings" panose="05000000000000000000" pitchFamily="2" charset="2"/>
              <a:buChar char="Ø"/>
            </a:pPr>
            <a:endParaRPr lang="en-US" dirty="0"/>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E856F07A-B141-432F-B211-81EA67BE0A85}"/>
              </a:ext>
            </a:extLst>
          </p:cNvPr>
          <p:cNvGrpSpPr>
            <a:grpSpLocks noChangeAspect="1"/>
          </p:cNvGrpSpPr>
          <p:nvPr/>
        </p:nvGrpSpPr>
        <p:grpSpPr>
          <a:xfrm>
            <a:off x="107591" y="3234398"/>
            <a:ext cx="7943624" cy="3600451"/>
            <a:chOff x="14760315" y="5666460"/>
            <a:chExt cx="7100929" cy="3218499"/>
          </a:xfrm>
        </p:grpSpPr>
        <p:pic>
          <p:nvPicPr>
            <p:cNvPr id="8" name="Picture 7">
              <a:extLst>
                <a:ext uri="{FF2B5EF4-FFF2-40B4-BE49-F238E27FC236}">
                  <a16:creationId xmlns:a16="http://schemas.microsoft.com/office/drawing/2014/main" id="{D414376B-FEFE-41CC-91FD-235AB46F0ABB}"/>
                </a:ext>
              </a:extLst>
            </p:cNvPr>
            <p:cNvPicPr>
              <a:picLocks noChangeAspect="1"/>
            </p:cNvPicPr>
            <p:nvPr/>
          </p:nvPicPr>
          <p:blipFill rotWithShape="1">
            <a:blip r:embed="rId3"/>
            <a:srcRect l="4080" t="20649" r="6472" b="7244"/>
            <a:stretch/>
          </p:blipFill>
          <p:spPr>
            <a:xfrm>
              <a:off x="14760315" y="5666460"/>
              <a:ext cx="7100929" cy="3218499"/>
            </a:xfrm>
            <a:prstGeom prst="rect">
              <a:avLst/>
            </a:prstGeom>
          </p:spPr>
        </p:pic>
        <p:sp>
          <p:nvSpPr>
            <p:cNvPr id="9" name="Rectangle 8">
              <a:extLst>
                <a:ext uri="{FF2B5EF4-FFF2-40B4-BE49-F238E27FC236}">
                  <a16:creationId xmlns:a16="http://schemas.microsoft.com/office/drawing/2014/main" id="{DB9C23D3-1F2E-42DD-9C1E-C79D57EB586E}"/>
                </a:ext>
              </a:extLst>
            </p:cNvPr>
            <p:cNvSpPr/>
            <p:nvPr/>
          </p:nvSpPr>
          <p:spPr>
            <a:xfrm>
              <a:off x="18018262" y="5666460"/>
              <a:ext cx="585033" cy="3810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a:extLst>
              <a:ext uri="{FF2B5EF4-FFF2-40B4-BE49-F238E27FC236}">
                <a16:creationId xmlns:a16="http://schemas.microsoft.com/office/drawing/2014/main" id="{89479F58-DD68-474F-80E8-B4F63DE5711E}"/>
              </a:ext>
            </a:extLst>
          </p:cNvPr>
          <p:cNvSpPr txBox="1"/>
          <p:nvPr/>
        </p:nvSpPr>
        <p:spPr>
          <a:xfrm>
            <a:off x="8051215" y="3670082"/>
            <a:ext cx="4140785" cy="2677656"/>
          </a:xfrm>
          <a:prstGeom prst="rect">
            <a:avLst/>
          </a:prstGeom>
          <a:noFill/>
        </p:spPr>
        <p:txBody>
          <a:bodyPr wrap="square">
            <a:spAutoFit/>
          </a:bodyPr>
          <a:lstStyle/>
          <a:p>
            <a:pPr marL="285750" indent="-285750">
              <a:spcAft>
                <a:spcPts val="1800"/>
              </a:spcAft>
              <a:buFont typeface="Wingdings" panose="05000000000000000000" pitchFamily="2" charset="2"/>
              <a:buChar char="Ø"/>
            </a:pPr>
            <a:r>
              <a:rPr lang="en-US" sz="2800" dirty="0">
                <a:latin typeface="Calibri" panose="020F0502020204030204" pitchFamily="34" charset="0"/>
              </a:rPr>
              <a:t>~80% of </a:t>
            </a:r>
            <a:r>
              <a:rPr lang="en-US" sz="2800">
                <a:latin typeface="Calibri" panose="020F0502020204030204" pitchFamily="34" charset="0"/>
              </a:rPr>
              <a:t>emissions are </a:t>
            </a:r>
            <a:r>
              <a:rPr lang="en-US" sz="2800" dirty="0">
                <a:latin typeface="Calibri" panose="020F0502020204030204" pitchFamily="34" charset="0"/>
              </a:rPr>
              <a:t>from 3 small, volatile (c* ~10</a:t>
            </a:r>
            <a:r>
              <a:rPr lang="en-US" sz="2800" baseline="30000" dirty="0">
                <a:latin typeface="Calibri" panose="020F0502020204030204" pitchFamily="34" charset="0"/>
              </a:rPr>
              <a:t>10</a:t>
            </a:r>
            <a:r>
              <a:rPr lang="en-US" sz="2800" dirty="0">
                <a:latin typeface="Calibri" panose="020F0502020204030204" pitchFamily="34" charset="0"/>
              </a:rPr>
              <a:t> µg m</a:t>
            </a:r>
            <a:r>
              <a:rPr lang="en-US" sz="2800" baseline="30000" dirty="0">
                <a:latin typeface="Calibri" panose="020F0502020204030204" pitchFamily="34" charset="0"/>
              </a:rPr>
              <a:t>-3</a:t>
            </a:r>
            <a:r>
              <a:rPr lang="en-US" sz="2800" dirty="0">
                <a:latin typeface="Calibri" panose="020F0502020204030204" pitchFamily="34" charset="0"/>
              </a:rPr>
              <a:t>), insoluble (Henry’s Law </a:t>
            </a:r>
            <a:r>
              <a:rPr lang="en-US" sz="2800" dirty="0">
                <a:effectLst/>
                <a:latin typeface="Calibri" panose="020F0502020204030204" pitchFamily="34" charset="0"/>
                <a:ea typeface="Calibri" panose="020F0502020204030204" pitchFamily="34" charset="0"/>
                <a:cs typeface="Times New Roman" panose="02020603050405020304" pitchFamily="18" charset="0"/>
              </a:rPr>
              <a:t>constants ~1E-3 – 10 M atm</a:t>
            </a:r>
            <a:r>
              <a:rPr lang="en-US" sz="2800" baseline="30000" dirty="0">
                <a:effectLst/>
                <a:latin typeface="Calibri" panose="020F0502020204030204" pitchFamily="34" charset="0"/>
                <a:ea typeface="Calibri" panose="020F0502020204030204" pitchFamily="34" charset="0"/>
                <a:cs typeface="Times New Roman" panose="02020603050405020304" pitchFamily="18" charset="0"/>
              </a:rPr>
              <a:t>-1</a:t>
            </a:r>
            <a:r>
              <a:rPr lang="en-US" sz="2800" dirty="0">
                <a:latin typeface="Calibri" panose="020F0502020204030204" pitchFamily="34" charset="0"/>
              </a:rPr>
              <a:t>) compounds</a:t>
            </a:r>
          </a:p>
        </p:txBody>
      </p:sp>
      <p:sp>
        <p:nvSpPr>
          <p:cNvPr id="5" name="TextBox 4">
            <a:extLst>
              <a:ext uri="{FF2B5EF4-FFF2-40B4-BE49-F238E27FC236}">
                <a16:creationId xmlns:a16="http://schemas.microsoft.com/office/drawing/2014/main" id="{D16D66E3-15A0-4E7E-8893-CE3E2EB0611F}"/>
              </a:ext>
            </a:extLst>
          </p:cNvPr>
          <p:cNvSpPr txBox="1"/>
          <p:nvPr/>
        </p:nvSpPr>
        <p:spPr>
          <a:xfrm>
            <a:off x="107591" y="6400095"/>
            <a:ext cx="1887794" cy="276999"/>
          </a:xfrm>
          <a:prstGeom prst="rect">
            <a:avLst/>
          </a:prstGeom>
          <a:noFill/>
        </p:spPr>
        <p:txBody>
          <a:bodyPr wrap="square" rtlCol="0">
            <a:spAutoFit/>
          </a:bodyPr>
          <a:lstStyle/>
          <a:p>
            <a:r>
              <a:rPr lang="en-US" sz="1200" dirty="0"/>
              <a:t>D’Ambro et al., ES&amp;T, 2021</a:t>
            </a:r>
          </a:p>
        </p:txBody>
      </p:sp>
    </p:spTree>
    <p:extLst>
      <p:ext uri="{BB962C8B-B14F-4D97-AF65-F5344CB8AC3E}">
        <p14:creationId xmlns:p14="http://schemas.microsoft.com/office/powerpoint/2010/main" val="31630913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07DA92DD-5CA9-47B8-8EF5-CAF48118E97C}"/>
              </a:ext>
            </a:extLst>
          </p:cNvPr>
          <p:cNvPicPr>
            <a:picLocks noChangeAspect="1"/>
          </p:cNvPicPr>
          <p:nvPr/>
        </p:nvPicPr>
        <p:blipFill rotWithShape="1">
          <a:blip r:embed="rId2"/>
          <a:srcRect l="24086" t="21344" r="41944" b="10722"/>
          <a:stretch/>
        </p:blipFill>
        <p:spPr>
          <a:xfrm>
            <a:off x="7301454" y="127324"/>
            <a:ext cx="4705350" cy="5290168"/>
          </a:xfrm>
          <a:prstGeom prst="rect">
            <a:avLst/>
          </a:prstGeom>
        </p:spPr>
      </p:pic>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CMAQ-PFAS</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1825625"/>
            <a:ext cx="10515600" cy="4667250"/>
          </a:xfrm>
        </p:spPr>
        <p:txBody>
          <a:bodyPr>
            <a:normAutofit/>
          </a:bodyPr>
          <a:lstStyle/>
          <a:p>
            <a:pPr marL="457200" indent="-457200">
              <a:buFont typeface="Wingdings" panose="05000000000000000000" pitchFamily="2" charset="2"/>
              <a:buChar char="Ø"/>
            </a:pPr>
            <a:r>
              <a:rPr lang="en-US" sz="2800" dirty="0"/>
              <a:t>Domain:</a:t>
            </a:r>
          </a:p>
          <a:p>
            <a:pPr marL="914400" lvl="1" indent="-457200">
              <a:buFont typeface="Wingdings" panose="05000000000000000000" pitchFamily="2" charset="2"/>
              <a:buChar char="§"/>
            </a:pPr>
            <a:r>
              <a:rPr lang="en-US" sz="2800" dirty="0"/>
              <a:t>Eastern NC/ Northeast SC </a:t>
            </a:r>
          </a:p>
          <a:p>
            <a:pPr marL="914400" lvl="1" indent="-457200">
              <a:buFont typeface="Wingdings" panose="05000000000000000000" pitchFamily="2" charset="2"/>
              <a:buChar char="§"/>
            </a:pPr>
            <a:r>
              <a:rPr lang="en-US" sz="2800" dirty="0"/>
              <a:t>1 km x 1 km</a:t>
            </a:r>
          </a:p>
          <a:p>
            <a:pPr marL="457200" indent="-457200">
              <a:buFont typeface="Wingdings" panose="05000000000000000000" pitchFamily="2" charset="2"/>
              <a:buChar char="Ø"/>
            </a:pPr>
            <a:r>
              <a:rPr lang="en-US" sz="2800" dirty="0"/>
              <a:t>Simulation details: </a:t>
            </a:r>
          </a:p>
          <a:p>
            <a:pPr marL="914400" lvl="1" indent="-457200">
              <a:buFont typeface="Wingdings" panose="05000000000000000000" pitchFamily="2" charset="2"/>
              <a:buChar char="§"/>
            </a:pPr>
            <a:r>
              <a:rPr lang="en-US" sz="2800" dirty="0"/>
              <a:t>CMAQ v. 5.3.2 for 2018</a:t>
            </a:r>
          </a:p>
          <a:p>
            <a:pPr marL="914400" lvl="1" indent="-457200">
              <a:buFont typeface="Wingdings" panose="05000000000000000000" pitchFamily="2" charset="2"/>
              <a:buChar char="§"/>
            </a:pPr>
            <a:r>
              <a:rPr lang="en-US" sz="2800" dirty="0"/>
              <a:t>WRF 4.0.1 (meteorology)</a:t>
            </a:r>
          </a:p>
          <a:p>
            <a:pPr marL="914400" lvl="1" indent="-457200">
              <a:buFont typeface="Wingdings" panose="05000000000000000000" pitchFamily="2" charset="2"/>
              <a:buChar char="§"/>
            </a:pPr>
            <a:r>
              <a:rPr lang="en-US" sz="2800" dirty="0"/>
              <a:t>CB6 (chemistry module)</a:t>
            </a:r>
          </a:p>
          <a:p>
            <a:pPr marL="914400" lvl="1" indent="-457200">
              <a:buFont typeface="Wingdings" panose="05000000000000000000" pitchFamily="2" charset="2"/>
              <a:buChar char="§"/>
            </a:pPr>
            <a:r>
              <a:rPr lang="en-US" sz="2800" dirty="0"/>
              <a:t>NEI 2014 (standard emissions, projected to 2018)</a:t>
            </a:r>
          </a:p>
          <a:p>
            <a:pPr marL="914400" lvl="1" indent="-457200">
              <a:buFont typeface="Wingdings" panose="05000000000000000000" pitchFamily="2" charset="2"/>
              <a:buChar char="§"/>
            </a:pPr>
            <a:r>
              <a:rPr lang="en-US" sz="2800" dirty="0"/>
              <a:t>PFAS emissions from Chemours Fayetteville-Works</a:t>
            </a:r>
          </a:p>
          <a:p>
            <a:pPr marL="914400" lvl="1" indent="-457200">
              <a:buFont typeface="Wingdings" panose="05000000000000000000" pitchFamily="2" charset="2"/>
              <a:buChar char="§"/>
            </a:pPr>
            <a:r>
              <a:rPr lang="en-US" sz="2800" dirty="0"/>
              <a:t>No PFAS oxidative chemistry included (yet!)</a:t>
            </a:r>
            <a:endParaRPr lang="en-US" dirty="0"/>
          </a:p>
        </p:txBody>
      </p:sp>
    </p:spTree>
    <p:extLst>
      <p:ext uri="{BB962C8B-B14F-4D97-AF65-F5344CB8AC3E}">
        <p14:creationId xmlns:p14="http://schemas.microsoft.com/office/powerpoint/2010/main" val="28221312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CMAQ-PFAS: performance</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237459" y="1725791"/>
            <a:ext cx="6057015" cy="2010234"/>
          </a:xfrm>
        </p:spPr>
        <p:txBody>
          <a:bodyPr/>
          <a:lstStyle/>
          <a:p>
            <a:pPr marL="457200" indent="-457200">
              <a:buFont typeface="Wingdings" panose="05000000000000000000" pitchFamily="2" charset="2"/>
              <a:buChar char="Ø"/>
            </a:pPr>
            <a:r>
              <a:rPr lang="en-US" dirty="0"/>
              <a:t>5 wet + dry GenX deposition measurement sites within 5 km</a:t>
            </a:r>
          </a:p>
          <a:p>
            <a:pPr marL="457200" indent="-457200">
              <a:buFont typeface="Wingdings" panose="05000000000000000000" pitchFamily="2" charset="2"/>
              <a:buChar char="Ø"/>
            </a:pPr>
            <a:r>
              <a:rPr lang="en-US" dirty="0"/>
              <a:t>Modeled deposition in Fayetteville ~4x less than on the facility grounds</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97B2DF67-5E03-4C3A-A8DD-D3AAC7E7B166}"/>
              </a:ext>
            </a:extLst>
          </p:cNvPr>
          <p:cNvPicPr>
            <a:picLocks noChangeAspect="1"/>
          </p:cNvPicPr>
          <p:nvPr/>
        </p:nvPicPr>
        <p:blipFill rotWithShape="1">
          <a:blip r:embed="rId2"/>
          <a:srcRect l="21896" t="19311" r="27155" b="5816"/>
          <a:stretch/>
        </p:blipFill>
        <p:spPr>
          <a:xfrm>
            <a:off x="6294474" y="1580712"/>
            <a:ext cx="5722090" cy="4730198"/>
          </a:xfrm>
          <a:prstGeom prst="rect">
            <a:avLst/>
          </a:prstGeom>
        </p:spPr>
      </p:pic>
      <p:pic>
        <p:nvPicPr>
          <p:cNvPr id="7" name="Picture 6">
            <a:extLst>
              <a:ext uri="{FF2B5EF4-FFF2-40B4-BE49-F238E27FC236}">
                <a16:creationId xmlns:a16="http://schemas.microsoft.com/office/drawing/2014/main" id="{A2CA1F44-BD6D-4A3A-91F8-4B10879E1B0B}"/>
              </a:ext>
            </a:extLst>
          </p:cNvPr>
          <p:cNvPicPr>
            <a:picLocks noChangeAspect="1"/>
          </p:cNvPicPr>
          <p:nvPr/>
        </p:nvPicPr>
        <p:blipFill rotWithShape="1">
          <a:blip r:embed="rId3"/>
          <a:srcRect l="20161" t="16389" r="16129" b="8871"/>
          <a:stretch/>
        </p:blipFill>
        <p:spPr>
          <a:xfrm>
            <a:off x="896392" y="3650108"/>
            <a:ext cx="4739148" cy="3011459"/>
          </a:xfrm>
          <a:prstGeom prst="rect">
            <a:avLst/>
          </a:prstGeom>
        </p:spPr>
      </p:pic>
      <p:sp>
        <p:nvSpPr>
          <p:cNvPr id="8" name="Oval 7">
            <a:extLst>
              <a:ext uri="{FF2B5EF4-FFF2-40B4-BE49-F238E27FC236}">
                <a16:creationId xmlns:a16="http://schemas.microsoft.com/office/drawing/2014/main" id="{E453F5D9-E8A5-4AA6-A8A2-7A4E374C7997}"/>
              </a:ext>
            </a:extLst>
          </p:cNvPr>
          <p:cNvSpPr/>
          <p:nvPr/>
        </p:nvSpPr>
        <p:spPr>
          <a:xfrm>
            <a:off x="1740310" y="4041058"/>
            <a:ext cx="432620" cy="511278"/>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DC7CE58-31EF-48AF-89C4-0C6E50FE9AED}"/>
              </a:ext>
            </a:extLst>
          </p:cNvPr>
          <p:cNvSpPr/>
          <p:nvPr/>
        </p:nvSpPr>
        <p:spPr>
          <a:xfrm>
            <a:off x="1740310" y="5309525"/>
            <a:ext cx="432620" cy="511278"/>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091B2876-96FC-4268-9C8C-3C8694DC0248}"/>
              </a:ext>
            </a:extLst>
          </p:cNvPr>
          <p:cNvSpPr/>
          <p:nvPr/>
        </p:nvSpPr>
        <p:spPr>
          <a:xfrm>
            <a:off x="3436375" y="4595504"/>
            <a:ext cx="432620" cy="511278"/>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53DFD050-F395-4D15-B31E-321EBC61BDE4}"/>
              </a:ext>
            </a:extLst>
          </p:cNvPr>
          <p:cNvSpPr/>
          <p:nvPr/>
        </p:nvSpPr>
        <p:spPr>
          <a:xfrm>
            <a:off x="5063613" y="3994970"/>
            <a:ext cx="678426" cy="649693"/>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6402320D-B684-46CB-B300-83365C7BA8CF}"/>
              </a:ext>
            </a:extLst>
          </p:cNvPr>
          <p:cNvSpPr txBox="1"/>
          <p:nvPr/>
        </p:nvSpPr>
        <p:spPr>
          <a:xfrm>
            <a:off x="10304206" y="6468507"/>
            <a:ext cx="1887794" cy="276999"/>
          </a:xfrm>
          <a:prstGeom prst="rect">
            <a:avLst/>
          </a:prstGeom>
          <a:noFill/>
        </p:spPr>
        <p:txBody>
          <a:bodyPr wrap="square" rtlCol="0">
            <a:spAutoFit/>
          </a:bodyPr>
          <a:lstStyle/>
          <a:p>
            <a:r>
              <a:rPr lang="en-US" sz="1200" dirty="0"/>
              <a:t>D’Ambro et al., ES&amp;T, 2021</a:t>
            </a:r>
          </a:p>
        </p:txBody>
      </p:sp>
    </p:spTree>
    <p:extLst>
      <p:ext uri="{BB962C8B-B14F-4D97-AF65-F5344CB8AC3E}">
        <p14:creationId xmlns:p14="http://schemas.microsoft.com/office/powerpoint/2010/main" val="4107745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GenX emissions: air conc. &amp; deposition</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4503906"/>
            <a:ext cx="10515600" cy="2211526"/>
          </a:xfrm>
        </p:spPr>
        <p:txBody>
          <a:bodyPr/>
          <a:lstStyle/>
          <a:p>
            <a:pPr>
              <a:spcBef>
                <a:spcPts val="0"/>
              </a:spcBef>
              <a:spcAft>
                <a:spcPts val="1200"/>
              </a:spcAft>
              <a:buFont typeface="Wingdings" panose="05000000000000000000" pitchFamily="2" charset="2"/>
              <a:buChar char="Ø"/>
            </a:pPr>
            <a:r>
              <a:rPr lang="en-US" dirty="0"/>
              <a:t>Maximum annual average air concentration = 24.6 ng m</a:t>
            </a:r>
            <a:r>
              <a:rPr lang="en-US" baseline="30000" dirty="0"/>
              <a:t>-3</a:t>
            </a:r>
          </a:p>
          <a:p>
            <a:pPr lvl="1">
              <a:spcBef>
                <a:spcPts val="0"/>
              </a:spcBef>
              <a:spcAft>
                <a:spcPts val="1200"/>
              </a:spcAft>
            </a:pPr>
            <a:r>
              <a:rPr lang="en-US" dirty="0"/>
              <a:t>50% of data within 0.001 – 0.01 ng m</a:t>
            </a:r>
            <a:r>
              <a:rPr lang="en-US" baseline="30000" dirty="0"/>
              <a:t>-3</a:t>
            </a:r>
            <a:r>
              <a:rPr lang="en-US" dirty="0"/>
              <a:t> </a:t>
            </a:r>
          </a:p>
          <a:p>
            <a:pPr>
              <a:spcBef>
                <a:spcPts val="0"/>
              </a:spcBef>
              <a:spcAft>
                <a:spcPts val="1200"/>
              </a:spcAft>
              <a:buFont typeface="Wingdings" panose="05000000000000000000" pitchFamily="2" charset="2"/>
              <a:buChar char="Ø"/>
            </a:pPr>
            <a:r>
              <a:rPr lang="en-US" dirty="0"/>
              <a:t>Maximum annual deposition is 1,550 ng m</a:t>
            </a:r>
            <a:r>
              <a:rPr lang="en-US" baseline="30000" dirty="0"/>
              <a:t>-2</a:t>
            </a:r>
            <a:r>
              <a:rPr lang="en-US" dirty="0"/>
              <a:t> day</a:t>
            </a:r>
            <a:r>
              <a:rPr lang="en-US" baseline="30000" dirty="0"/>
              <a:t>-1</a:t>
            </a:r>
          </a:p>
          <a:p>
            <a:pPr lvl="1">
              <a:spcBef>
                <a:spcPts val="0"/>
              </a:spcBef>
              <a:spcAft>
                <a:spcPts val="1200"/>
              </a:spcAft>
            </a:pPr>
            <a:r>
              <a:rPr lang="en-US" dirty="0"/>
              <a:t>90</a:t>
            </a:r>
            <a:r>
              <a:rPr lang="en-US" baseline="30000" dirty="0"/>
              <a:t>th</a:t>
            </a:r>
            <a:r>
              <a:rPr lang="en-US" dirty="0"/>
              <a:t> percentile is 2 orders of magnitude lower</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1F17D820-B92F-4FCF-94C4-EED1B6E0A528}"/>
              </a:ext>
            </a:extLst>
          </p:cNvPr>
          <p:cNvGrpSpPr>
            <a:grpSpLocks noChangeAspect="1"/>
          </p:cNvGrpSpPr>
          <p:nvPr/>
        </p:nvGrpSpPr>
        <p:grpSpPr>
          <a:xfrm>
            <a:off x="144209" y="1452876"/>
            <a:ext cx="7974287" cy="2993845"/>
            <a:chOff x="2011680" y="1452877"/>
            <a:chExt cx="7309305" cy="2744186"/>
          </a:xfrm>
        </p:grpSpPr>
        <p:pic>
          <p:nvPicPr>
            <p:cNvPr id="8" name="Picture 7">
              <a:extLst>
                <a:ext uri="{FF2B5EF4-FFF2-40B4-BE49-F238E27FC236}">
                  <a16:creationId xmlns:a16="http://schemas.microsoft.com/office/drawing/2014/main" id="{9A0616A1-2584-4E96-810B-38B92A62265B}"/>
                </a:ext>
              </a:extLst>
            </p:cNvPr>
            <p:cNvPicPr>
              <a:picLocks noChangeAspect="1"/>
            </p:cNvPicPr>
            <p:nvPr/>
          </p:nvPicPr>
          <p:blipFill rotWithShape="1">
            <a:blip r:embed="rId3"/>
            <a:srcRect l="3186" t="36551" r="67938" b="25500"/>
            <a:stretch/>
          </p:blipFill>
          <p:spPr>
            <a:xfrm>
              <a:off x="5610287" y="1453370"/>
              <a:ext cx="3710698" cy="2743200"/>
            </a:xfrm>
            <a:prstGeom prst="rect">
              <a:avLst/>
            </a:prstGeom>
          </p:spPr>
        </p:pic>
        <p:pic>
          <p:nvPicPr>
            <p:cNvPr id="9" name="Picture 8">
              <a:extLst>
                <a:ext uri="{FF2B5EF4-FFF2-40B4-BE49-F238E27FC236}">
                  <a16:creationId xmlns:a16="http://schemas.microsoft.com/office/drawing/2014/main" id="{1BBCA29C-D995-4528-A4C8-53A1552E504A}"/>
                </a:ext>
              </a:extLst>
            </p:cNvPr>
            <p:cNvPicPr>
              <a:picLocks noChangeAspect="1"/>
            </p:cNvPicPr>
            <p:nvPr/>
          </p:nvPicPr>
          <p:blipFill rotWithShape="1">
            <a:blip r:embed="rId3"/>
            <a:srcRect l="64937" t="37783" r="9438" b="26627"/>
            <a:stretch/>
          </p:blipFill>
          <p:spPr>
            <a:xfrm>
              <a:off x="2011680" y="1452877"/>
              <a:ext cx="3512579" cy="2744186"/>
            </a:xfrm>
            <a:prstGeom prst="rect">
              <a:avLst/>
            </a:prstGeom>
          </p:spPr>
        </p:pic>
      </p:grpSp>
      <p:graphicFrame>
        <p:nvGraphicFramePr>
          <p:cNvPr id="7" name="Object 6">
            <a:extLst>
              <a:ext uri="{FF2B5EF4-FFF2-40B4-BE49-F238E27FC236}">
                <a16:creationId xmlns:a16="http://schemas.microsoft.com/office/drawing/2014/main" id="{95B7FA4D-C8DF-49EB-9A4C-2F99DD294F1F}"/>
              </a:ext>
            </a:extLst>
          </p:cNvPr>
          <p:cNvGraphicFramePr>
            <a:graphicFrameLocks noChangeAspect="1"/>
          </p:cNvGraphicFramePr>
          <p:nvPr>
            <p:extLst>
              <p:ext uri="{D42A27DB-BD31-4B8C-83A1-F6EECF244321}">
                <p14:modId xmlns:p14="http://schemas.microsoft.com/office/powerpoint/2010/main" val="384570388"/>
              </p:ext>
            </p:extLst>
          </p:nvPr>
        </p:nvGraphicFramePr>
        <p:xfrm>
          <a:off x="8318907" y="1394974"/>
          <a:ext cx="2578100" cy="1497013"/>
        </p:xfrm>
        <a:graphic>
          <a:graphicData uri="http://schemas.openxmlformats.org/presentationml/2006/ole">
            <mc:AlternateContent xmlns:mc="http://schemas.openxmlformats.org/markup-compatibility/2006">
              <mc:Choice xmlns:v="urn:schemas-microsoft-com:vml" Requires="v">
                <p:oleObj name="CS ChemDraw Drawing" r:id="rId4" imgW="2578249" imgH="1496454" progId="ChemDraw.Document.6.0">
                  <p:embed/>
                </p:oleObj>
              </mc:Choice>
              <mc:Fallback>
                <p:oleObj name="CS ChemDraw Drawing" r:id="rId4" imgW="2578249" imgH="1496454" progId="ChemDraw.Document.6.0">
                  <p:embed/>
                  <p:pic>
                    <p:nvPicPr>
                      <p:cNvPr id="7" name="Object 6">
                        <a:extLst>
                          <a:ext uri="{FF2B5EF4-FFF2-40B4-BE49-F238E27FC236}">
                            <a16:creationId xmlns:a16="http://schemas.microsoft.com/office/drawing/2014/main" id="{95B7FA4D-C8DF-49EB-9A4C-2F99DD294F1F}"/>
                          </a:ext>
                        </a:extLst>
                      </p:cNvPr>
                      <p:cNvPicPr/>
                      <p:nvPr/>
                    </p:nvPicPr>
                    <p:blipFill>
                      <a:blip r:embed="rId5"/>
                      <a:stretch>
                        <a:fillRect/>
                      </a:stretch>
                    </p:blipFill>
                    <p:spPr>
                      <a:xfrm>
                        <a:off x="8318907" y="1394974"/>
                        <a:ext cx="2578100" cy="1497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BFFE514-E2D9-4006-B8C6-769A5F4CE670}"/>
              </a:ext>
            </a:extLst>
          </p:cNvPr>
          <p:cNvGraphicFramePr>
            <a:graphicFrameLocks noChangeAspect="1"/>
          </p:cNvGraphicFramePr>
          <p:nvPr>
            <p:extLst>
              <p:ext uri="{D42A27DB-BD31-4B8C-83A1-F6EECF244321}">
                <p14:modId xmlns:p14="http://schemas.microsoft.com/office/powerpoint/2010/main" val="1769230528"/>
              </p:ext>
            </p:extLst>
          </p:nvPr>
        </p:nvGraphicFramePr>
        <p:xfrm>
          <a:off x="9744075" y="2949709"/>
          <a:ext cx="2447925" cy="1497013"/>
        </p:xfrm>
        <a:graphic>
          <a:graphicData uri="http://schemas.openxmlformats.org/presentationml/2006/ole">
            <mc:AlternateContent xmlns:mc="http://schemas.openxmlformats.org/markup-compatibility/2006">
              <mc:Choice xmlns:v="urn:schemas-microsoft-com:vml" Requires="v">
                <p:oleObj name="CS ChemDraw Drawing" r:id="rId6" imgW="2447365" imgH="1496454" progId="ChemDraw.Document.6.0">
                  <p:embed/>
                </p:oleObj>
              </mc:Choice>
              <mc:Fallback>
                <p:oleObj name="CS ChemDraw Drawing" r:id="rId6" imgW="2447365" imgH="1496454" progId="ChemDraw.Document.6.0">
                  <p:embed/>
                  <p:pic>
                    <p:nvPicPr>
                      <p:cNvPr id="10" name="Object 9">
                        <a:extLst>
                          <a:ext uri="{FF2B5EF4-FFF2-40B4-BE49-F238E27FC236}">
                            <a16:creationId xmlns:a16="http://schemas.microsoft.com/office/drawing/2014/main" id="{CBFFE514-E2D9-4006-B8C6-769A5F4CE670}"/>
                          </a:ext>
                        </a:extLst>
                      </p:cNvPr>
                      <p:cNvPicPr/>
                      <p:nvPr/>
                    </p:nvPicPr>
                    <p:blipFill>
                      <a:blip r:embed="rId7"/>
                      <a:stretch>
                        <a:fillRect/>
                      </a:stretch>
                    </p:blipFill>
                    <p:spPr>
                      <a:xfrm>
                        <a:off x="9744075" y="2949709"/>
                        <a:ext cx="2447925" cy="1497013"/>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4871A6F2-4BC2-4C02-B4D6-7BCEAEDB639E}"/>
              </a:ext>
            </a:extLst>
          </p:cNvPr>
          <p:cNvSpPr/>
          <p:nvPr/>
        </p:nvSpPr>
        <p:spPr>
          <a:xfrm>
            <a:off x="10117394" y="1337252"/>
            <a:ext cx="808621" cy="94043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C9B4995F-965C-4FEB-898D-408A66AB0DC0}"/>
              </a:ext>
            </a:extLst>
          </p:cNvPr>
          <p:cNvSpPr/>
          <p:nvPr/>
        </p:nvSpPr>
        <p:spPr>
          <a:xfrm>
            <a:off x="11597149" y="2901819"/>
            <a:ext cx="614516" cy="940435"/>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80618C15-F6E0-4E17-A289-D4FC8CD78A60}"/>
              </a:ext>
            </a:extLst>
          </p:cNvPr>
          <p:cNvSpPr txBox="1"/>
          <p:nvPr/>
        </p:nvSpPr>
        <p:spPr>
          <a:xfrm>
            <a:off x="10871542" y="2174187"/>
            <a:ext cx="569387" cy="769441"/>
          </a:xfrm>
          <a:prstGeom prst="rect">
            <a:avLst/>
          </a:prstGeom>
          <a:noFill/>
        </p:spPr>
        <p:txBody>
          <a:bodyPr wrap="none" rtlCol="0">
            <a:spAutoFit/>
          </a:bodyPr>
          <a:lstStyle/>
          <a:p>
            <a:r>
              <a:rPr lang="en-US" sz="4400" dirty="0"/>
              <a:t>&amp;</a:t>
            </a:r>
          </a:p>
        </p:txBody>
      </p:sp>
      <p:sp>
        <p:nvSpPr>
          <p:cNvPr id="14" name="TextBox 13">
            <a:extLst>
              <a:ext uri="{FF2B5EF4-FFF2-40B4-BE49-F238E27FC236}">
                <a16:creationId xmlns:a16="http://schemas.microsoft.com/office/drawing/2014/main" id="{1715F883-A9D0-457D-A3F2-9B3E4F5C9B96}"/>
              </a:ext>
            </a:extLst>
          </p:cNvPr>
          <p:cNvSpPr txBox="1"/>
          <p:nvPr/>
        </p:nvSpPr>
        <p:spPr>
          <a:xfrm>
            <a:off x="58992" y="6512539"/>
            <a:ext cx="1887794" cy="276999"/>
          </a:xfrm>
          <a:prstGeom prst="rect">
            <a:avLst/>
          </a:prstGeom>
          <a:noFill/>
        </p:spPr>
        <p:txBody>
          <a:bodyPr wrap="square" rtlCol="0">
            <a:spAutoFit/>
          </a:bodyPr>
          <a:lstStyle/>
          <a:p>
            <a:r>
              <a:rPr lang="en-US" sz="1200" dirty="0"/>
              <a:t>D’Ambro et al., ES&amp;T, 2021</a:t>
            </a:r>
          </a:p>
        </p:txBody>
      </p:sp>
    </p:spTree>
    <p:extLst>
      <p:ext uri="{BB962C8B-B14F-4D97-AF65-F5344CB8AC3E}">
        <p14:creationId xmlns:p14="http://schemas.microsoft.com/office/powerpoint/2010/main" val="34018498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63A55F-8853-4E78-AA89-70B5116A7605}"/>
              </a:ext>
            </a:extLst>
          </p:cNvPr>
          <p:cNvSpPr>
            <a:spLocks noGrp="1"/>
          </p:cNvSpPr>
          <p:nvPr>
            <p:ph type="title"/>
          </p:nvPr>
        </p:nvSpPr>
        <p:spPr/>
        <p:txBody>
          <a:bodyPr/>
          <a:lstStyle/>
          <a:p>
            <a:r>
              <a:rPr lang="en-US" dirty="0"/>
              <a:t>Total PFAS emissions: air conc. &amp; deposition</a:t>
            </a:r>
          </a:p>
        </p:txBody>
      </p:sp>
      <p:sp>
        <p:nvSpPr>
          <p:cNvPr id="3" name="Content Placeholder 2">
            <a:extLst>
              <a:ext uri="{FF2B5EF4-FFF2-40B4-BE49-F238E27FC236}">
                <a16:creationId xmlns:a16="http://schemas.microsoft.com/office/drawing/2014/main" id="{95BCEEF5-CE40-4264-86AA-D4BF1A18E3CD}"/>
              </a:ext>
            </a:extLst>
          </p:cNvPr>
          <p:cNvSpPr>
            <a:spLocks noGrp="1"/>
          </p:cNvSpPr>
          <p:nvPr>
            <p:ph idx="1"/>
          </p:nvPr>
        </p:nvSpPr>
        <p:spPr>
          <a:xfrm>
            <a:off x="838200" y="4512542"/>
            <a:ext cx="10515600" cy="2271716"/>
          </a:xfrm>
        </p:spPr>
        <p:txBody>
          <a:bodyPr>
            <a:normAutofit/>
          </a:bodyPr>
          <a:lstStyle/>
          <a:p>
            <a:pPr>
              <a:spcBef>
                <a:spcPts val="0"/>
              </a:spcBef>
              <a:spcAft>
                <a:spcPts val="1200"/>
              </a:spcAft>
              <a:buFont typeface="Wingdings" panose="05000000000000000000" pitchFamily="2" charset="2"/>
              <a:buChar char="Ø"/>
            </a:pPr>
            <a:r>
              <a:rPr lang="en-US" dirty="0"/>
              <a:t>Maximum annual average air concentration = 8.5 µg m</a:t>
            </a:r>
            <a:r>
              <a:rPr lang="en-US" baseline="30000" dirty="0"/>
              <a:t>-3</a:t>
            </a:r>
            <a:r>
              <a:rPr lang="en-US" dirty="0"/>
              <a:t> (Median = 0.004 µg m</a:t>
            </a:r>
            <a:r>
              <a:rPr lang="en-US" baseline="30000" dirty="0"/>
              <a:t>-3</a:t>
            </a:r>
            <a:r>
              <a:rPr lang="en-US" dirty="0"/>
              <a:t>)</a:t>
            </a:r>
          </a:p>
          <a:p>
            <a:pPr>
              <a:spcBef>
                <a:spcPts val="0"/>
              </a:spcBef>
              <a:spcAft>
                <a:spcPts val="1200"/>
              </a:spcAft>
              <a:buFont typeface="Wingdings" panose="05000000000000000000" pitchFamily="2" charset="2"/>
              <a:buChar char="Ø"/>
            </a:pPr>
            <a:r>
              <a:rPr lang="en-US" dirty="0"/>
              <a:t>Maximum annual deposition is 245,000 ng m</a:t>
            </a:r>
            <a:r>
              <a:rPr lang="en-US" baseline="30000" dirty="0"/>
              <a:t>-2</a:t>
            </a:r>
            <a:r>
              <a:rPr lang="en-US" dirty="0"/>
              <a:t> day</a:t>
            </a:r>
            <a:r>
              <a:rPr lang="en-US" baseline="30000" dirty="0"/>
              <a:t>-1</a:t>
            </a:r>
            <a:r>
              <a:rPr lang="en-US" dirty="0"/>
              <a:t>, although 90</a:t>
            </a:r>
            <a:r>
              <a:rPr lang="en-US" baseline="30000" dirty="0"/>
              <a:t>th</a:t>
            </a:r>
            <a:r>
              <a:rPr lang="en-US" dirty="0"/>
              <a:t> percentile is 2 orders of magnitude lower</a:t>
            </a:r>
          </a:p>
        </p:txBody>
      </p:sp>
      <p:cxnSp>
        <p:nvCxnSpPr>
          <p:cNvPr id="4" name="Straight Connector 3">
            <a:extLst>
              <a:ext uri="{FF2B5EF4-FFF2-40B4-BE49-F238E27FC236}">
                <a16:creationId xmlns:a16="http://schemas.microsoft.com/office/drawing/2014/main" id="{FCC0BC0B-3E97-4174-A165-AD132DC02510}"/>
              </a:ext>
            </a:extLst>
          </p:cNvPr>
          <p:cNvCxnSpPr>
            <a:cxnSpLocks/>
          </p:cNvCxnSpPr>
          <p:nvPr/>
        </p:nvCxnSpPr>
        <p:spPr>
          <a:xfrm flipV="1">
            <a:off x="0" y="1305560"/>
            <a:ext cx="12192000" cy="3169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2C3197A2-4D37-4794-A5D5-3B2E9340A282}"/>
              </a:ext>
            </a:extLst>
          </p:cNvPr>
          <p:cNvPicPr>
            <a:picLocks noChangeAspect="1"/>
          </p:cNvPicPr>
          <p:nvPr/>
        </p:nvPicPr>
        <p:blipFill rotWithShape="1">
          <a:blip r:embed="rId3"/>
          <a:srcRect l="1844" t="35174" r="37843" b="25439"/>
          <a:stretch/>
        </p:blipFill>
        <p:spPr>
          <a:xfrm>
            <a:off x="1817169" y="1376580"/>
            <a:ext cx="8557661" cy="3143599"/>
          </a:xfrm>
          <a:prstGeom prst="rect">
            <a:avLst/>
          </a:prstGeom>
        </p:spPr>
      </p:pic>
      <p:sp>
        <p:nvSpPr>
          <p:cNvPr id="6" name="TextBox 5">
            <a:extLst>
              <a:ext uri="{FF2B5EF4-FFF2-40B4-BE49-F238E27FC236}">
                <a16:creationId xmlns:a16="http://schemas.microsoft.com/office/drawing/2014/main" id="{9FC422DB-46C2-4CCE-AD12-B884B88045DF}"/>
              </a:ext>
            </a:extLst>
          </p:cNvPr>
          <p:cNvSpPr txBox="1"/>
          <p:nvPr/>
        </p:nvSpPr>
        <p:spPr>
          <a:xfrm>
            <a:off x="58992" y="6512539"/>
            <a:ext cx="1887794" cy="276999"/>
          </a:xfrm>
          <a:prstGeom prst="rect">
            <a:avLst/>
          </a:prstGeom>
          <a:noFill/>
        </p:spPr>
        <p:txBody>
          <a:bodyPr wrap="square" rtlCol="0">
            <a:spAutoFit/>
          </a:bodyPr>
          <a:lstStyle/>
          <a:p>
            <a:r>
              <a:rPr lang="en-US" sz="1200" dirty="0"/>
              <a:t>D’Ambro et al., ES&amp;T, 2021</a:t>
            </a:r>
          </a:p>
        </p:txBody>
      </p:sp>
    </p:spTree>
    <p:extLst>
      <p:ext uri="{BB962C8B-B14F-4D97-AF65-F5344CB8AC3E}">
        <p14:creationId xmlns:p14="http://schemas.microsoft.com/office/powerpoint/2010/main" val="41545204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400</TotalTime>
  <Words>1657</Words>
  <Application>Microsoft Office PowerPoint</Application>
  <PresentationFormat>Widescreen</PresentationFormat>
  <Paragraphs>156</Paragraphs>
  <Slides>20</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AdvOT2e364b11</vt:lpstr>
      <vt:lpstr>AdvOT8608a8d1+22</vt:lpstr>
      <vt:lpstr>Arial</vt:lpstr>
      <vt:lpstr>Calibri</vt:lpstr>
      <vt:lpstr>Calibri Light</vt:lpstr>
      <vt:lpstr>Wingdings</vt:lpstr>
      <vt:lpstr>Office Theme</vt:lpstr>
      <vt:lpstr>CS ChemDraw Drawing</vt:lpstr>
      <vt:lpstr>On the sensitivities driving predictions from Per- and polyfluoroalkyl substance (PFAS) chemical transport modeling</vt:lpstr>
      <vt:lpstr>Disclaimer</vt:lpstr>
      <vt:lpstr>PFAS: per- and polyfluoroalkyl substances</vt:lpstr>
      <vt:lpstr>Scientific Questions, Part I</vt:lpstr>
      <vt:lpstr>CMAQ-PFAS: facility specific PFAS emissions</vt:lpstr>
      <vt:lpstr>CMAQ-PFAS</vt:lpstr>
      <vt:lpstr>CMAQ-PFAS: performance</vt:lpstr>
      <vt:lpstr>GenX emissions: air conc. &amp; deposition</vt:lpstr>
      <vt:lpstr>Total PFAS emissions: air conc. &amp; deposition</vt:lpstr>
      <vt:lpstr>Scientific Question, Part 2</vt:lpstr>
      <vt:lpstr>Decreased chemical specificity </vt:lpstr>
      <vt:lpstr>Domain-Wide Annual Deposition</vt:lpstr>
      <vt:lpstr>Preliminary PFAS advisories: GenX</vt:lpstr>
      <vt:lpstr>Needs &amp; future work</vt:lpstr>
      <vt:lpstr>Conclusions</vt:lpstr>
      <vt:lpstr>PowerPoint Presentation</vt:lpstr>
      <vt:lpstr>Discarded slides</vt:lpstr>
      <vt:lpstr>Preliminary PFAS advisories</vt:lpstr>
      <vt:lpstr>Preliminary PFAS advisories: GenX</vt:lpstr>
      <vt:lpstr>Preliminary PFAS advisories: GenX</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 the sensitivities driving predictions from Per- and polyfluoroalkyl substance (PFAS) chemical transport modeling</dc:title>
  <dc:creator>D'Ambro, Emma</dc:creator>
  <cp:lastModifiedBy>D'Ambro, Emma</cp:lastModifiedBy>
  <cp:revision>37</cp:revision>
  <dcterms:created xsi:type="dcterms:W3CDTF">2022-09-27T16:10:10Z</dcterms:created>
  <dcterms:modified xsi:type="dcterms:W3CDTF">2022-10-18T00:54:31Z</dcterms:modified>
</cp:coreProperties>
</file>